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1C2F" w:rsidRPr="00347DE1" w:rsidRDefault="00501C2F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</w:rPr>
        <w:t>الجــــزء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</w:rPr>
        <w:t xml:space="preserve"> الأول</w:t>
      </w:r>
      <w:r w:rsidRPr="00347DE1">
        <w:rPr>
          <w:rFonts w:cs="Sultan normal" w:hint="cs"/>
          <w:color w:val="000000" w:themeColor="text1"/>
          <w:sz w:val="28"/>
          <w:szCs w:val="28"/>
          <w:rtl/>
        </w:rPr>
        <w:t xml:space="preserve">:(10 نقــــاط)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من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ميــزان المــراجعة قبل الجرد لمؤسسة "الساحل" في 31/12/2013 تحصلنا على المعلومات التــالية: 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1134"/>
        <w:gridCol w:w="6237"/>
        <w:gridCol w:w="1559"/>
        <w:gridCol w:w="1592"/>
      </w:tblGrid>
      <w:tr w:rsidR="006F5169" w:rsidRPr="00347DE1" w:rsidTr="004049FC">
        <w:tc>
          <w:tcPr>
            <w:tcW w:w="1134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ر ح </w:t>
            </w:r>
          </w:p>
        </w:tc>
        <w:tc>
          <w:tcPr>
            <w:tcW w:w="6237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ســــــم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حســــــــاب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ديــــن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5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ائــــن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6F5169" w:rsidRPr="00347DE1" w:rsidTr="004049FC">
        <w:tc>
          <w:tcPr>
            <w:tcW w:w="1134" w:type="dxa"/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5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04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13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218 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6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804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813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81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91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96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1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2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82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91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35 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1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6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91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12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19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6</w:t>
            </w:r>
          </w:p>
        </w:tc>
        <w:tc>
          <w:tcPr>
            <w:tcW w:w="6237" w:type="dxa"/>
          </w:tcPr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ــؤونـــ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للأعبـــاء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برمجيـــات المعــلومـاتية و ما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شابهها</w:t>
            </w:r>
            <w:proofErr w:type="gramEnd"/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بنــــاءات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تثبيتات العينية الأخرى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مساهمات و الحقوق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دائن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رتبطة بالمساهمات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رمجيـــات المعــلومـاتية و ما شابهها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بنـــــاءات 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ثبيتات العينية الأخرى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سائر القيمة  عن التثبيتات العينية الأخرى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ائر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قيمة  عن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ساهمات و الحقوق الدائنة المرتبطة بالمساهمات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مواد الأولية و اللوازم المخزنة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تمــوين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المخزنة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تموين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ائر القيمة عن المواد الأولية و اللوازم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جــات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صنعة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زبــائن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زبـــــائن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شكوك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هم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ائر القيمة عن الزبــائن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شكوك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هم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بنوك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الحســابات الجارية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ـــائر القيمة عن القيم المودعة في البنك </w:t>
            </w:r>
          </w:p>
          <w:p w:rsidR="006F5169" w:rsidRPr="00347DE1" w:rsidRDefault="006F5169" w:rsidP="004049FC">
            <w:pPr>
              <w:bidi/>
              <w:spacing w:after="5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قــــديم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خدمـات الأخرى 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5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50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310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317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2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11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72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755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053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325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90000</w:t>
            </w:r>
          </w:p>
        </w:tc>
        <w:tc>
          <w:tcPr>
            <w:tcW w:w="1592" w:type="dxa"/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3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25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85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75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97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45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>معــــلومات حول الجرد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ؤون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أخرى للأعباء متعلقة بإزالة تثبيت و في نهاية 2013 قد تصل تكاليف العملية الخاصة بذلك 245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برمجيات المعلوماتية تم اقتناؤها في 01/07/2010 العمر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نتاج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لها 05 سنوات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تهتل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خطيا, في 31/12/2013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كانت القيمة القابلة للتحصيل لها 1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مباني تم اقتناؤها في تاريخ نشأة المؤسسة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تهتل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خطيا بمعدل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4%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تتكون التثبيتات العينية الأخرى من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عدات النقل لها نفس العمر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نتاج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.</w:t>
      </w:r>
      <w:bookmarkStart w:id="0" w:name="_GoBack"/>
      <w:bookmarkEnd w:id="0"/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992"/>
        <w:gridCol w:w="1560"/>
        <w:gridCol w:w="1559"/>
        <w:gridCol w:w="1701"/>
        <w:gridCol w:w="4710"/>
      </w:tblGrid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التثبيت</w:t>
            </w:r>
            <w:proofErr w:type="gramEnd"/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تكلف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الشراء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تاريخ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الاقتناء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المطبق</w:t>
            </w:r>
          </w:p>
        </w:tc>
        <w:tc>
          <w:tcPr>
            <w:tcW w:w="471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مــــلاحظــــــات</w:t>
            </w:r>
            <w:proofErr w:type="gramEnd"/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سيارة</w:t>
            </w:r>
            <w:proofErr w:type="gramEnd"/>
            <w:r w:rsidRPr="00347DE1"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  <w:t>A</w:t>
            </w:r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1200000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30/09/2011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خطــــــي</w:t>
            </w:r>
          </w:p>
        </w:tc>
        <w:tc>
          <w:tcPr>
            <w:tcW w:w="4710" w:type="dxa"/>
            <w:vMerge w:val="restart"/>
          </w:tcPr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خسارة القيمة  كانت في 31/12/2013خاصة بالسيارة </w:t>
            </w:r>
            <w:r w:rsidRPr="00347DE1"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  <w:t>A</w:t>
            </w: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 التي تم التنازل عنها في 01/07/2013 ب 700000دج على الحساب و لم تسجل العملية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سيار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  <w:t>B</w:t>
            </w:r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1000000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01/04/201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خطــــــي</w:t>
            </w:r>
          </w:p>
        </w:tc>
        <w:tc>
          <w:tcPr>
            <w:tcW w:w="4710" w:type="dxa"/>
            <w:vMerge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سيار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6"/>
                <w:szCs w:val="26"/>
                <w:lang w:bidi="ar-DZ"/>
              </w:rPr>
              <w:t>C</w:t>
            </w:r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900000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02/01/2013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>متـــزايد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</w:p>
        </w:tc>
        <w:tc>
          <w:tcPr>
            <w:tcW w:w="4710" w:type="dxa"/>
            <w:vMerge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6"/>
                <w:szCs w:val="26"/>
                <w:rtl/>
                <w:lang w:bidi="ar-DZ"/>
              </w:rPr>
            </w:pP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تتكون حـــافظة سندات المســاهمة من نوعين من السندات كالتالي: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992"/>
        <w:gridCol w:w="1276"/>
        <w:gridCol w:w="1985"/>
        <w:gridCol w:w="2126"/>
        <w:gridCol w:w="4143"/>
      </w:tblGrid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>النوع</w:t>
            </w:r>
            <w:proofErr w:type="gramEnd"/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عدد</w:t>
            </w:r>
            <w:proofErr w:type="gramEnd"/>
          </w:p>
        </w:tc>
        <w:tc>
          <w:tcPr>
            <w:tcW w:w="1985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كلف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شراء</w:t>
            </w:r>
          </w:p>
        </w:tc>
        <w:tc>
          <w:tcPr>
            <w:tcW w:w="212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 ق في 2012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ســـعر الســوق  في 2013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A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50</w:t>
            </w:r>
          </w:p>
        </w:tc>
        <w:tc>
          <w:tcPr>
            <w:tcW w:w="1985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800</w:t>
            </w:r>
          </w:p>
        </w:tc>
        <w:tc>
          <w:tcPr>
            <w:tcW w:w="212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2500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750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للسند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B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180</w:t>
            </w:r>
          </w:p>
        </w:tc>
        <w:tc>
          <w:tcPr>
            <w:tcW w:w="1985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650</w:t>
            </w:r>
          </w:p>
        </w:tc>
        <w:tc>
          <w:tcPr>
            <w:tcW w:w="2126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؟؟؟؟؟؟؟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600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للسند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في 18/07/2013 تنازلت المؤسسة  بشيك بنكي عن 50 سند من النوع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A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بمبلغ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جما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4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لم تسجل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عملية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تنـازل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كان سعر السوق للمواد الأولية و اللوازم 19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, و 700000دج للمنتجات المصنعة  بينما أظهر الجرد المادي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للتموين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أخرى 9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اعتبر المحاسب هذا الفرق غير مبرر.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كانت وضعية الزبائن المشكوك فيهم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كماي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:(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TVA=17%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كل التسديدات تم تسجيلها عند حدوثها)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992"/>
        <w:gridCol w:w="1560"/>
        <w:gridCol w:w="1984"/>
        <w:gridCol w:w="1843"/>
        <w:gridCol w:w="4143"/>
      </w:tblGrid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عميل</w:t>
            </w:r>
            <w:proofErr w:type="gramEnd"/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دين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TTC</w:t>
            </w:r>
          </w:p>
        </w:tc>
        <w:tc>
          <w:tcPr>
            <w:tcW w:w="1984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 ق 2012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تسديدات 2013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وضعية في 31/12/2013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حمد</w:t>
            </w:r>
            <w:proofErr w:type="gramEnd"/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140400</w:t>
            </w:r>
          </w:p>
        </w:tc>
        <w:tc>
          <w:tcPr>
            <w:tcW w:w="1984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5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%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من الدين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70200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حتمل تسديد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50%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ن الرصيد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سامة</w:t>
            </w:r>
            <w:proofErr w:type="spellEnd"/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93600</w:t>
            </w:r>
          </w:p>
        </w:tc>
        <w:tc>
          <w:tcPr>
            <w:tcW w:w="1984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20%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ن الدين 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81900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-</w:t>
            </w:r>
          </w:p>
        </w:tc>
      </w:tr>
      <w:tr w:rsidR="006F5169" w:rsidRPr="00347DE1" w:rsidTr="004049FC">
        <w:trPr>
          <w:trHeight w:hRule="exact" w:val="397"/>
        </w:trPr>
        <w:tc>
          <w:tcPr>
            <w:tcW w:w="992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نبيل</w:t>
            </w:r>
            <w:proofErr w:type="gramEnd"/>
          </w:p>
        </w:tc>
        <w:tc>
          <w:tcPr>
            <w:tcW w:w="1560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؟؟؟؟؟؟؟؟؟؟</w:t>
            </w:r>
          </w:p>
        </w:tc>
        <w:tc>
          <w:tcPr>
            <w:tcW w:w="1984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؟؟؟؟؟؟؟؟؟؟؟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87750</w:t>
            </w:r>
          </w:p>
        </w:tc>
        <w:tc>
          <w:tcPr>
            <w:tcW w:w="4143" w:type="dxa"/>
          </w:tcPr>
          <w:p w:rsidR="006F5169" w:rsidRPr="00347DE1" w:rsidRDefault="006F5169" w:rsidP="004049FC">
            <w:pPr>
              <w:bidi/>
              <w:spacing w:after="120"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في حـــالة إفــلاس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نصف الزبائن العــاديين يمرون بوضعية مـالية صعبة و </w:t>
      </w: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يحتمل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عدم تحصيل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25%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من الدين الذي عليهم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أظهر كشف حساب البنك المرسل من البنك الجزائري رصيدا دائنا بمبلغ 378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يعود الاختلاف إلى : </w:t>
      </w:r>
    </w:p>
    <w:p w:rsidR="006F5169" w:rsidRPr="00347DE1" w:rsidRDefault="006F5169" w:rsidP="006F5169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صك رقم 00234 حررته المؤسسة للمورد "سالم" بمبلغ 28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. لم يقد للتحصيل.</w:t>
      </w:r>
    </w:p>
    <w:p w:rsidR="006F5169" w:rsidRPr="00347DE1" w:rsidRDefault="006F5169" w:rsidP="006F5169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تحويل بنكي لفائدة مصلحة التأمينات بمبلغ 15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فوائد لصـــالح المؤسسة بمبلغ 2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تحويل بنكي من الزبون "فؤاد" بمبلغ 45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صــاريف خصم ورقة تجارية بمبلغ 25000دج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تتوقع المؤسسة أن خسائر القيمة عن القيمة المودعة في البنك ستصل في نهاية 2013 إلى 5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بقي لدى المؤسسة ما قيمته 5000دج طوابع بريدية و 12000دج طوابع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جبائ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لم تقم المؤسسة بتحرير مبيعات منتجات مصنعة بمبلغ 130000دج خارج الرسم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في 01/09/2013 أجرت المؤسسة أحد محلاتها لمدة سنة بمبلغ 9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>العــــمل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 xml:space="preserve"> المطلوب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- إنجاز حــالة التقارب و تسجيل قيود التسوية الخاص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بها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2- تحديد تاريخ نشأة المؤسسة و تحديد معدل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هتلا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شترك لمعدات النقل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3- تسجيل قيود التسوية في 31/12/2013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جــــزء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الثـــاني: 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(06 نقــــاط)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ن حساب النتــائج و ميزان المراجعة لمؤسسة النور </w:t>
      </w:r>
      <w:proofErr w:type="spell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انتاجية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بعد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جرد في 31/12/2013 تحصلنا على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ماي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:</w:t>
      </w:r>
    </w:p>
    <w:p w:rsidR="006F5169" w:rsidRPr="00347DE1" w:rsidRDefault="006F5169" w:rsidP="006F5169">
      <w:pPr>
        <w:pStyle w:val="Paragraphedeliste"/>
        <w:numPr>
          <w:ilvl w:val="0"/>
          <w:numId w:val="3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معدل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إدماج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40%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.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صافي نتيجة السنة المالي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648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مشتريات المستهلك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0,16 من الخدمات الخارجية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ستهلاك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أخرى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أعباء المالي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60%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ـالية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خصصات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هتلاك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ؤون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خسائر القيم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3 من الأعباء المالية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أعباء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أخرى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15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7 من النتيجة المــــالية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جما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فائض الاستغلال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أخرى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سترجاع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خسائر القيمة تتناسب فيما بينها تتناسب   كالأعداد 10 ، 2 ، 1  على التوالي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lastRenderedPageBreak/>
        <w:t xml:space="preserve">الضرائب و الرسوم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200000دج ، أعباء المستخدمين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400000دج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نتـا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سنة المالي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45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pStyle w:val="Paragraphedeliste"/>
        <w:numPr>
          <w:ilvl w:val="0"/>
          <w:numId w:val="2"/>
        </w:numPr>
        <w:bidi/>
        <w:spacing w:after="120" w:line="240" w:lineRule="auto"/>
        <w:rPr>
          <w:rFonts w:cs="Sultan normal"/>
          <w:color w:val="000000" w:themeColor="text1"/>
          <w:sz w:val="28"/>
          <w:szCs w:val="28"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باقي عنـــاصر حســـابات النتائج </w:t>
      </w: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معدومة .</w:t>
      </w:r>
      <w:proofErr w:type="gramEnd"/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>العــمل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 xml:space="preserve"> المـطلوب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- إعداد حســاب النتائج حسب الطبيعة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2- حساب نسب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ردود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 علما أن رأس مال الشرك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50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جـــزء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الثــالث: 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(04 نقــاط)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ن جدول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هتلا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متناقص لآلة إنتاجية تم اقتناؤها في 02/01/2010 العمر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نتاج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لها 05 سنوات تحصلنا على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علومات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تالية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قيمة المحــــاسبية الصافية في نهاية السنة الثانية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=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216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في 01/07/2012 تم التنازل عن هذه الآلة على الحساب بمبلغ 150000دج و لم يسجل المحاسب عملية التنازل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>العمل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u w:val="single"/>
          <w:rtl/>
          <w:lang w:bidi="ar-DZ"/>
        </w:rPr>
        <w:t xml:space="preserve"> المطلوب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- إعداد مخطط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هتلا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تناقص للآلة الصناعية مع تبيين العمليات الضرورية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2- تسجيل قيود التسوية في 31/12/2013.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jc w:val="right"/>
        <w:rPr>
          <w:color w:val="000000" w:themeColor="text1"/>
        </w:rPr>
      </w:pPr>
    </w:p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جـــزء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الأول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1- </w:t>
      </w: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إعــداد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حالة التقــارب:</w:t>
      </w:r>
    </w:p>
    <w:tbl>
      <w:tblPr>
        <w:tblStyle w:val="Grilledutableau"/>
        <w:bidiVisual/>
        <w:tblW w:w="0" w:type="auto"/>
        <w:tblLook w:val="04A0"/>
      </w:tblPr>
      <w:tblGrid>
        <w:gridCol w:w="2777"/>
        <w:gridCol w:w="1276"/>
        <w:gridCol w:w="1276"/>
        <w:gridCol w:w="2693"/>
        <w:gridCol w:w="1418"/>
        <w:gridCol w:w="1166"/>
      </w:tblGrid>
      <w:tr w:rsidR="006F5169" w:rsidRPr="00347DE1" w:rsidTr="004049FC">
        <w:tc>
          <w:tcPr>
            <w:tcW w:w="5329" w:type="dxa"/>
            <w:gridSpan w:val="3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حساب البنك لدى المؤسسة</w:t>
            </w:r>
          </w:p>
        </w:tc>
        <w:tc>
          <w:tcPr>
            <w:tcW w:w="5277" w:type="dxa"/>
            <w:gridSpan w:val="3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حساب المؤسسة لدى البنك</w:t>
            </w:r>
          </w:p>
        </w:tc>
      </w:tr>
      <w:tr w:rsidR="006F5169" w:rsidRPr="00347DE1" w:rsidTr="004049FC">
        <w:tc>
          <w:tcPr>
            <w:tcW w:w="2777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مدين</w:t>
            </w:r>
            <w:proofErr w:type="gramEnd"/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دائن</w:t>
            </w:r>
            <w:proofErr w:type="gramEnd"/>
          </w:p>
        </w:tc>
        <w:tc>
          <w:tcPr>
            <w:tcW w:w="2693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418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مدين</w:t>
            </w:r>
            <w:proofErr w:type="gramEnd"/>
          </w:p>
        </w:tc>
        <w:tc>
          <w:tcPr>
            <w:tcW w:w="1166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دائن</w:t>
            </w:r>
            <w:proofErr w:type="gramEnd"/>
          </w:p>
        </w:tc>
      </w:tr>
      <w:tr w:rsidR="006F5169" w:rsidRPr="00347DE1" w:rsidTr="004049FC">
        <w:tc>
          <w:tcPr>
            <w:tcW w:w="2777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رصيد قبل الجرد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تجويل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لمصلحة التأمينات 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فوائد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صالح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المؤسسة 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تحويل من الزبون فؤاد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مصاريف بنكية 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رصيد بعد الجرد (ر م)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2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20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45000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1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2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350000</w:t>
            </w:r>
          </w:p>
        </w:tc>
        <w:tc>
          <w:tcPr>
            <w:tcW w:w="2693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رصيد قبل الجرد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صك رقم 234 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رصيد بعد الجرد (ر د)</w:t>
            </w:r>
          </w:p>
        </w:tc>
        <w:tc>
          <w:tcPr>
            <w:tcW w:w="1418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28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111360</w:t>
            </w:r>
          </w:p>
        </w:tc>
        <w:tc>
          <w:tcPr>
            <w:tcW w:w="116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78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</w:p>
        </w:tc>
      </w:tr>
      <w:tr w:rsidR="006F5169" w:rsidRPr="00347DE1" w:rsidTr="004049FC">
        <w:tc>
          <w:tcPr>
            <w:tcW w:w="2777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مجــــــــــــــــــــــــــــــــموع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90000</w:t>
            </w:r>
          </w:p>
        </w:tc>
        <w:tc>
          <w:tcPr>
            <w:tcW w:w="127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90000</w:t>
            </w:r>
          </w:p>
        </w:tc>
        <w:tc>
          <w:tcPr>
            <w:tcW w:w="2693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المجــــــــــــــــــــــــــــــــموع</w:t>
            </w:r>
            <w:proofErr w:type="gramEnd"/>
          </w:p>
        </w:tc>
        <w:tc>
          <w:tcPr>
            <w:tcW w:w="1418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78000</w:t>
            </w:r>
          </w:p>
        </w:tc>
        <w:tc>
          <w:tcPr>
            <w:tcW w:w="1166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4"/>
                <w:szCs w:val="24"/>
                <w:rtl/>
                <w:lang w:bidi="ar-DZ"/>
              </w:rPr>
              <w:t>378000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قيـــود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تسوية: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851"/>
        <w:gridCol w:w="850"/>
        <w:gridCol w:w="5812"/>
        <w:gridCol w:w="1559"/>
        <w:gridCol w:w="1450"/>
      </w:tblGrid>
      <w:tr w:rsidR="006F5169" w:rsidRPr="00347DE1" w:rsidTr="004049FC">
        <w:tc>
          <w:tcPr>
            <w:tcW w:w="851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12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27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16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1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68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12</w:t>
            </w:r>
          </w:p>
        </w:tc>
        <w:tc>
          <w:tcPr>
            <w:tcW w:w="5812" w:type="dxa"/>
          </w:tcPr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-----------------------------------31/12/2013-----------------------------------------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بنوك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الحسابات الجارية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زبائن</w:t>
            </w:r>
            <w:proofErr w:type="gramEnd"/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وج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الية الأخرى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سوي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حساب البنك)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-----------------------------------31/13/2010-----------------------------------------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خدمات  المصرفي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ما شابهها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أقســـــاط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أمينات </w:t>
            </w:r>
          </w:p>
          <w:p w:rsidR="006F5169" w:rsidRPr="00347DE1" w:rsidRDefault="006F5169" w:rsidP="004049FC">
            <w:pPr>
              <w:bidi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بنوك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الحسابات الجارية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سوي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حساب البنك)</w:t>
            </w:r>
          </w:p>
        </w:tc>
        <w:tc>
          <w:tcPr>
            <w:tcW w:w="1559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5000</w:t>
            </w:r>
          </w:p>
        </w:tc>
        <w:tc>
          <w:tcPr>
            <w:tcW w:w="1450" w:type="dxa"/>
          </w:tcPr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5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0000</w:t>
            </w: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0000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2- </w:t>
      </w: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تحديد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تــاريخ نشأة المؤسسة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ن البناءات لدينا: </w:t>
      </w:r>
      <w:r w:rsidRPr="00347DE1">
        <w:rPr>
          <w:rFonts w:cs="Sultan normal"/>
          <w:color w:val="000000" w:themeColor="text1"/>
          <w:position w:val="-6"/>
          <w:sz w:val="28"/>
          <w:szCs w:val="28"/>
          <w:lang w:bidi="ar-DZ"/>
        </w:rPr>
        <w:object w:dxaOrig="2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5pt;height:15.05pt" o:ole="">
            <v:imagedata r:id="rId5" o:title=""/>
          </v:shape>
          <o:OLEObject Type="Embed" ProgID="Equation.DSMT4" ShapeID="_x0000_i1025" DrawAspect="Content" ObjectID="_1573812763" r:id="rId6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 و </w:t>
      </w:r>
      <w:r w:rsidRPr="00347DE1">
        <w:rPr>
          <w:rFonts w:cs="Sultan normal"/>
          <w:color w:val="000000" w:themeColor="text1"/>
          <w:position w:val="-16"/>
          <w:sz w:val="28"/>
          <w:szCs w:val="28"/>
          <w:lang w:bidi="ar-DZ"/>
        </w:rPr>
        <w:object w:dxaOrig="2240" w:dyaOrig="460">
          <v:shape id="_x0000_i1026" type="#_x0000_t75" style="width:112.2pt;height:23.45pt" o:ole="">
            <v:imagedata r:id="rId7" o:title=""/>
          </v:shape>
          <o:OLEObject Type="Embed" ProgID="Equation.DSMT4" ShapeID="_x0000_i1026" DrawAspect="Content" ObjectID="_1573812764" r:id="rId8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و</w:t>
      </w:r>
      <w:r w:rsidRPr="00347DE1">
        <w:rPr>
          <w:rFonts w:cs="Sultan normal"/>
          <w:color w:val="000000" w:themeColor="text1"/>
          <w:position w:val="-6"/>
          <w:sz w:val="28"/>
          <w:szCs w:val="28"/>
          <w:lang w:bidi="ar-DZ"/>
        </w:rPr>
        <w:object w:dxaOrig="820" w:dyaOrig="300">
          <v:shape id="_x0000_i1027" type="#_x0000_t75" style="width:41pt;height:15.05pt" o:ole="">
            <v:imagedata r:id="rId9" o:title=""/>
          </v:shape>
          <o:OLEObject Type="Embed" ProgID="Equation.DSMT4" ShapeID="_x0000_i1027" DrawAspect="Content" ObjectID="_1573812765" r:id="rId10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و منه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6880" w:dyaOrig="780">
          <v:shape id="_x0000_i1028" type="#_x0000_t75" style="width:344.1pt;height:39.35pt" o:ole="">
            <v:imagedata r:id="rId11" o:title=""/>
          </v:shape>
          <o:OLEObject Type="Embed" ProgID="Equation.DSMT4" ShapeID="_x0000_i1028" DrawAspect="Content" ObjectID="_1573812766" r:id="rId12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منه تاريخ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نشاء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هو 02/01/2008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حساب معدل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هتلاك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معدات النقل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بالنسبة للسيار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A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: </w:t>
      </w:r>
      <w:r w:rsidRPr="00347DE1">
        <w:rPr>
          <w:rFonts w:cs="Sultan normal"/>
          <w:color w:val="000000" w:themeColor="text1"/>
          <w:position w:val="-12"/>
          <w:sz w:val="28"/>
          <w:szCs w:val="28"/>
          <w:lang w:bidi="ar-DZ"/>
        </w:rPr>
        <w:object w:dxaOrig="2220" w:dyaOrig="380">
          <v:shape id="_x0000_i1029" type="#_x0000_t75" style="width:111.35pt;height:18.4pt" o:ole="">
            <v:imagedata r:id="rId13" o:title=""/>
          </v:shape>
          <o:OLEObject Type="Embed" ProgID="Equation.DSMT4" ShapeID="_x0000_i1029" DrawAspect="Content" ObjectID="_1573812767" r:id="rId14"/>
        </w:object>
      </w: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،</w:t>
      </w:r>
      <w:proofErr w:type="gramEnd"/>
      <w:r w:rsidRPr="00347DE1">
        <w:rPr>
          <w:rFonts w:cs="Sultan normal"/>
          <w:color w:val="000000" w:themeColor="text1"/>
          <w:position w:val="-12"/>
          <w:sz w:val="28"/>
          <w:szCs w:val="28"/>
          <w:lang w:bidi="ar-DZ"/>
        </w:rPr>
        <w:object w:dxaOrig="1440" w:dyaOrig="380">
          <v:shape id="_x0000_i1030" type="#_x0000_t75" style="width:1in;height:18.4pt" o:ole="">
            <v:imagedata r:id="rId15" o:title=""/>
          </v:shape>
          <o:OLEObject Type="Embed" ProgID="Equation.DSMT4" ShapeID="_x0000_i1030" DrawAspect="Content" ObjectID="_1573812768" r:id="rId16"/>
        </w:objec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بالنسبة للسيارة </w:t>
      </w:r>
      <w:r w:rsidRPr="00347DE1">
        <w:rPr>
          <w:rFonts w:cs="Sultan normal"/>
          <w:color w:val="000000" w:themeColor="text1"/>
          <w:sz w:val="28"/>
          <w:szCs w:val="28"/>
          <w:lang w:bidi="ar-DZ"/>
        </w:rPr>
        <w:t>A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: </w:t>
      </w:r>
      <w:r w:rsidRPr="00347DE1">
        <w:rPr>
          <w:rFonts w:cs="Sultan normal"/>
          <w:color w:val="000000" w:themeColor="text1"/>
          <w:position w:val="-12"/>
          <w:sz w:val="28"/>
          <w:szCs w:val="28"/>
          <w:lang w:bidi="ar-DZ"/>
        </w:rPr>
        <w:object w:dxaOrig="2260" w:dyaOrig="380">
          <v:shape id="_x0000_i1031" type="#_x0000_t75" style="width:113pt;height:18.4pt" o:ole="">
            <v:imagedata r:id="rId17" o:title=""/>
          </v:shape>
          <o:OLEObject Type="Embed" ProgID="Equation.DSMT4" ShapeID="_x0000_i1031" DrawAspect="Content" ObjectID="_1573812769" r:id="rId18"/>
        </w:object>
      </w: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،</w:t>
      </w:r>
      <w:proofErr w:type="gramEnd"/>
      <w:r w:rsidRPr="00347DE1">
        <w:rPr>
          <w:rFonts w:cs="Sultan normal"/>
          <w:color w:val="000000" w:themeColor="text1"/>
          <w:position w:val="-12"/>
          <w:sz w:val="28"/>
          <w:szCs w:val="28"/>
          <w:lang w:bidi="ar-DZ"/>
        </w:rPr>
        <w:object w:dxaOrig="1480" w:dyaOrig="380">
          <v:shape id="_x0000_i1032" type="#_x0000_t75" style="width:74.5pt;height:18.4pt" o:ole="">
            <v:imagedata r:id="rId19" o:title=""/>
          </v:shape>
          <o:OLEObject Type="Embed" ProgID="Equation.DSMT4" ShapeID="_x0000_i1032" DrawAspect="Content" ObjectID="_1573812770" r:id="rId20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منه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/>
          <w:color w:val="000000" w:themeColor="text1"/>
          <w:position w:val="-124"/>
          <w:sz w:val="28"/>
          <w:szCs w:val="28"/>
          <w:lang w:bidi="ar-DZ"/>
        </w:rPr>
        <w:object w:dxaOrig="5500" w:dyaOrig="2620">
          <v:shape id="_x0000_i1033" type="#_x0000_t75" style="width:275.45pt;height:131.45pt" o:ole="">
            <v:imagedata r:id="rId21" o:title=""/>
          </v:shape>
          <o:OLEObject Type="Embed" ProgID="Equation.DSMT4" ShapeID="_x0000_i1033" DrawAspect="Content" ObjectID="_1573812771" r:id="rId22"/>
        </w:objec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3- انجاز قيود التسوية في 31/12/2013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/>
      </w:tblPr>
      <w:tblGrid>
        <w:gridCol w:w="5187"/>
        <w:gridCol w:w="5419"/>
      </w:tblGrid>
      <w:tr w:rsidR="006F5169" w:rsidRPr="00347DE1" w:rsidTr="004049FC">
        <w:trPr>
          <w:trHeight w:val="16115"/>
        </w:trPr>
        <w:tc>
          <w:tcPr>
            <w:tcW w:w="5187" w:type="dxa"/>
          </w:tcPr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lastRenderedPageBreak/>
              <w:t>المؤونات</w:t>
            </w:r>
            <w:proofErr w:type="spellEnd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أخرى للأعباء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ة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 2013= 23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ة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 2013 = 245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منه يتم زيادة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ة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بمبلغ 15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برمجيات المعلوماتية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عدل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: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1680" w:dyaOrig="720">
                <v:shape id="_x0000_i1034" type="#_x0000_t75" style="width:83.7pt;height:36pt" o:ole="">
                  <v:imagedata r:id="rId23" o:title=""/>
                </v:shape>
                <o:OLEObject Type="Embed" ProgID="Equation.DSMT4" ShapeID="_x0000_i1034" DrawAspect="Content" ObjectID="_1573812772" r:id="rId24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قسط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2013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4920" w:dyaOrig="720">
                <v:shape id="_x0000_i1035" type="#_x0000_t75" style="width:246.15pt;height:36pt" o:ole="">
                  <v:imagedata r:id="rId25" o:title=""/>
                </v:shape>
                <o:OLEObject Type="Embed" ProgID="Equation.DSMT4" ShapeID="_x0000_i1035" DrawAspect="Content" ObjectID="_1573812773" r:id="rId26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 تكون القيمة المحاسبية الصافية في نهاية 2013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5600" w:dyaOrig="460">
                <v:shape id="_x0000_i1036" type="#_x0000_t75" style="width:228.55pt;height:23.45pt" o:ole="">
                  <v:imagedata r:id="rId27" o:title=""/>
                </v:shape>
                <o:OLEObject Type="Embed" ProgID="Equation.DSMT4" ShapeID="_x0000_i1036" DrawAspect="Content" ObjectID="_1573812774" r:id="rId28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2"/>
                <w:sz w:val="28"/>
                <w:szCs w:val="28"/>
                <w:lang w:bidi="ar-DZ"/>
              </w:rPr>
              <w:object w:dxaOrig="2380" w:dyaOrig="380">
                <v:shape id="_x0000_i1037" type="#_x0000_t75" style="width:118.9pt;height:18.4pt" o:ole="">
                  <v:imagedata r:id="rId29" o:title=""/>
                </v:shape>
                <o:OLEObject Type="Embed" ProgID="Equation.DSMT4" ShapeID="_x0000_i1037" DrawAspect="Content" ObjectID="_1573812775" r:id="rId30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هي أكبر من القيمة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قابلة للتحصيل و منه خسارة القيمة في 2013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2"/>
                <w:sz w:val="28"/>
                <w:szCs w:val="28"/>
                <w:lang w:bidi="ar-DZ"/>
              </w:rPr>
              <w:object w:dxaOrig="3940" w:dyaOrig="380">
                <v:shape id="_x0000_i1038" type="#_x0000_t75" style="width:197.6pt;height:18.4pt" o:ole="">
                  <v:imagedata r:id="rId31" o:title=""/>
                </v:shape>
                <o:OLEObject Type="Embed" ProgID="Equation.DSMT4" ShapeID="_x0000_i1038" DrawAspect="Content" ObjectID="_1573812776" r:id="rId32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بنــاءات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قسط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2013: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5460" w:dyaOrig="720">
                <v:shape id="_x0000_i1039" type="#_x0000_t75" style="width:238.6pt;height:36pt" o:ole="">
                  <v:imagedata r:id="rId33" o:title=""/>
                </v:shape>
                <o:OLEObject Type="Embed" ProgID="Equation.DSMT4" ShapeID="_x0000_i1039" DrawAspect="Content" ObjectID="_1573812777" r:id="rId34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التثبيتات العينية الأخرى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عملية التنازل عن السيارة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A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قيمة المحاسبية الصافية بعد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ثب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رة القيمة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3159" w:dyaOrig="460">
                <v:shape id="_x0000_i1040" type="#_x0000_t75" style="width:158.25pt;height:23.45pt" o:ole="">
                  <v:imagedata r:id="rId35" o:title=""/>
                </v:shape>
                <o:OLEObject Type="Embed" ProgID="Equation.DSMT4" ShapeID="_x0000_i1040" DrawAspect="Content" ObjectID="_1573812778" r:id="rId36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منه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5640" w:dyaOrig="720">
                <v:shape id="_x0000_i1041" type="#_x0000_t75" style="width:249.5pt;height:36pt" o:ole="">
                  <v:imagedata r:id="rId37" o:title=""/>
                </v:shape>
                <o:OLEObject Type="Embed" ProgID="Equation.DSMT4" ShapeID="_x0000_i1041" DrawAspect="Content" ObjectID="_1573812779" r:id="rId38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 منه: </w:t>
            </w:r>
            <w:r w:rsidRPr="00347DE1">
              <w:rPr>
                <w:rFonts w:cs="Sultan normal"/>
                <w:color w:val="000000" w:themeColor="text1"/>
                <w:position w:val="-12"/>
                <w:sz w:val="28"/>
                <w:szCs w:val="28"/>
                <w:lang w:bidi="ar-DZ"/>
              </w:rPr>
              <w:object w:dxaOrig="4280" w:dyaOrig="380">
                <v:shape id="_x0000_i1042" type="#_x0000_t75" style="width:213.5pt;height:18.4pt" o:ole="">
                  <v:imagedata r:id="rId39" o:title=""/>
                </v:shape>
                <o:OLEObject Type="Embed" ProgID="Equation.DSMT4" ShapeID="_x0000_i1042" DrawAspect="Content" ObjectID="_1573812780" r:id="rId40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2"/>
                <w:sz w:val="28"/>
                <w:szCs w:val="28"/>
                <w:lang w:bidi="ar-DZ"/>
              </w:rPr>
              <w:object w:dxaOrig="2360" w:dyaOrig="380">
                <v:shape id="_x0000_i1043" type="#_x0000_t75" style="width:118.05pt;height:18.4pt" o:ole="">
                  <v:imagedata r:id="rId41" o:title=""/>
                </v:shape>
                <o:OLEObject Type="Embed" ProgID="Equation.DSMT4" ShapeID="_x0000_i1043" DrawAspect="Content" ObjectID="_1573812781" r:id="rId42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يكون  قسط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بعد التعديل: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960" w:dyaOrig="720">
                <v:shape id="_x0000_i1044" type="#_x0000_t75" style="width:147.35pt;height:36pt" o:ole="">
                  <v:imagedata r:id="rId43" o:title=""/>
                </v:shape>
                <o:OLEObject Type="Embed" ProgID="Equation.DSMT4" ShapeID="_x0000_i1044" DrawAspect="Content" ObjectID="_1573812782" r:id="rId44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قسط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كمل لسنة التنازل 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6"/>
                <w:sz w:val="28"/>
                <w:szCs w:val="28"/>
                <w:lang w:bidi="ar-DZ"/>
              </w:rPr>
              <w:object w:dxaOrig="3780" w:dyaOrig="700">
                <v:shape id="_x0000_i1045" type="#_x0000_t75" style="width:189.2pt;height:35.15pt" o:ole="">
                  <v:imagedata r:id="rId45" o:title=""/>
                </v:shape>
                <o:OLEObject Type="Embed" ProgID="Equation.DSMT4" ShapeID="_x0000_i1045" DrawAspect="Content" ObjectID="_1573812783" r:id="rId46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تموين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أخرى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 xml:space="preserve">الجرد المادي = 90000دج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جرد المحاسبي = 11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منه فارق الجرد سالب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بقيمة 2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منتجات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مصنعة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قيمة المحاسبية الصافية = 72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سعر السوق = 70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منه يتم تكوين خسارة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قيمة للمنتجات ب 2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زبـــائن</w:t>
            </w:r>
            <w:proofErr w:type="gramEnd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عــاديين: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بلغ الزبائن الذين يتم تحويلهم لزبائن مشكوك فيهم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6"/>
                <w:sz w:val="28"/>
                <w:szCs w:val="28"/>
                <w:lang w:bidi="ar-DZ"/>
              </w:rPr>
              <w:object w:dxaOrig="1880" w:dyaOrig="700">
                <v:shape id="_x0000_i1046" type="#_x0000_t75" style="width:93.75pt;height:35.15pt" o:ole="">
                  <v:imagedata r:id="rId47" o:title=""/>
                </v:shape>
                <o:OLEObject Type="Embed" ProgID="Equation.DSMT4" ShapeID="_x0000_i1046" DrawAspect="Content" ObjectID="_1573812784" r:id="rId48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ارة القيمة المكونة لهم: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400" w:dyaOrig="720">
                <v:shape id="_x0000_i1047" type="#_x0000_t75" style="width:119.7pt;height:36pt" o:ole="">
                  <v:imagedata r:id="rId49" o:title=""/>
                </v:shape>
                <o:OLEObject Type="Embed" ProgID="Equation.DSMT4" ShapeID="_x0000_i1047" DrawAspect="Content" ObjectID="_1573812785" r:id="rId50"/>
              </w:objec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الزبـائن </w:t>
            </w:r>
            <w:proofErr w:type="gramStart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مشكوك</w:t>
            </w:r>
            <w:proofErr w:type="gramEnd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فيهم: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مبلغ الدين للزبون نبيل: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05300=(140400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48" type="#_x0000_t75" style="width:10.9pt;height:8.35pt" o:ole="">
                  <v:imagedata r:id="rId51" o:title=""/>
                </v:shape>
                <o:OLEObject Type="Embed" ProgID="Equation.DSMT4" ShapeID="_x0000_i1048" DrawAspect="Content" ObjectID="_1573812786" r:id="rId52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200)+(93600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49" type="#_x0000_t75" style="width:10.9pt;height:8.35pt" o:ole="">
                  <v:imagedata r:id="rId51" o:title=""/>
                </v:shape>
                <o:OLEObject Type="Embed" ProgID="Equation.DSMT4" ShapeID="_x0000_i1049" DrawAspect="Content" ObjectID="_1573812787" r:id="rId53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81900)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+ ( س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50" type="#_x0000_t75" style="width:10.9pt;height:8.35pt" o:ole="">
                  <v:imagedata r:id="rId51" o:title=""/>
                </v:shape>
                <o:OLEObject Type="Embed" ProgID="Equation.DSMT4" ShapeID="_x0000_i1050" DrawAspect="Content" ObjectID="_1573812788" r:id="rId54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87500) 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منه : س= 11115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زبون محمد: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رصيد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HT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=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840" w:dyaOrig="720">
                <v:shape id="_x0000_i1051" type="#_x0000_t75" style="width:141.5pt;height:36pt" o:ole="">
                  <v:imagedata r:id="rId55" o:title=""/>
                </v:shape>
                <o:OLEObject Type="Embed" ProgID="Equation.DSMT4" ShapeID="_x0000_i1051" DrawAspect="Content" ObjectID="_1573812789" r:id="rId56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3 = 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400" w:dyaOrig="720">
                <v:shape id="_x0000_i1052" type="#_x0000_t75" style="width:119.7pt;height:36pt" o:ole="">
                  <v:imagedata r:id="rId57" o:title=""/>
                </v:shape>
                <o:OLEObject Type="Embed" ProgID="Equation.DSMT4" ShapeID="_x0000_i1052" DrawAspect="Content" ObjectID="_1573812790" r:id="rId58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2= 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560" w:dyaOrig="720">
                <v:shape id="_x0000_i1053" type="#_x0000_t75" style="width:128.1pt;height:36pt" o:ole="">
                  <v:imagedata r:id="rId59" o:title=""/>
                </v:shape>
                <o:OLEObject Type="Embed" ProgID="Equation.DSMT4" ShapeID="_x0000_i1053" DrawAspect="Content" ObjectID="_1573812791" r:id="rId60"/>
              </w:objec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لاحظ أن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خسارتين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تساويتين و منه لا نسجل شيئا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زبون أســامة: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رصيد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HT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=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700" w:dyaOrig="720">
                <v:shape id="_x0000_i1054" type="#_x0000_t75" style="width:134.8pt;height:36pt" o:ole="">
                  <v:imagedata r:id="rId61" o:title=""/>
                </v:shape>
                <o:OLEObject Type="Embed" ProgID="Equation.DSMT4" ShapeID="_x0000_i1054" DrawAspect="Content" ObjectID="_1573812792" r:id="rId62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2= 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420" w:dyaOrig="720">
                <v:shape id="_x0000_i1055" type="#_x0000_t75" style="width:120.55pt;height:36pt" o:ole="">
                  <v:imagedata r:id="rId63" o:title=""/>
                </v:shape>
                <o:OLEObject Type="Embed" ProgID="Equation.DSMT4" ShapeID="_x0000_i1055" DrawAspect="Content" ObjectID="_1573812793" r:id="rId64"/>
              </w:objec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لاحظ  أن خسارة القيمة أكبر من الرصيد و منه 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تم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نقاص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 ق ب 6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</w:tc>
        <w:tc>
          <w:tcPr>
            <w:tcW w:w="5419" w:type="dxa"/>
          </w:tcPr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>الاهت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تراكم حتى تاريخ التنازل 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18"/>
                <w:sz w:val="28"/>
                <w:szCs w:val="28"/>
                <w:lang w:bidi="ar-DZ"/>
              </w:rPr>
              <w:object w:dxaOrig="4459" w:dyaOrig="480">
                <v:shape id="_x0000_i1056" type="#_x0000_t75" style="width:222.7pt;height:24.3pt" o:ole="">
                  <v:imagedata r:id="rId65" o:title=""/>
                </v:shape>
                <o:OLEObject Type="Embed" ProgID="Equation.DSMT4" ShapeID="_x0000_i1056" DrawAspect="Content" ObjectID="_1573812794" r:id="rId66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نتيجة التنازل=(150000+410000+75000)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  <w:softHyphen/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57" type="#_x0000_t75" style="width:10.9pt;height:8.35pt" o:ole="">
                  <v:imagedata r:id="rId51" o:title=""/>
                </v:shape>
                <o:OLEObject Type="Embed" ProgID="Equation.DSMT4" ShapeID="_x0000_i1057" DrawAspect="Content" ObjectID="_1573812795" r:id="rId67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1200000 =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58" type="#_x0000_t75" style="width:10.9pt;height:8.35pt" o:ole="">
                  <v:imagedata r:id="rId68" o:title=""/>
                </v:shape>
                <o:OLEObject Type="Embed" ProgID="Equation.DSMT4" ShapeID="_x0000_i1058" DrawAspect="Content" ObjectID="_1573812796" r:id="rId69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15000دج (ناقص قيمة)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سيار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B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: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قسط سنة 2013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4060" w:dyaOrig="720">
                <v:shape id="_x0000_i1059" type="#_x0000_t75" style="width:203.45pt;height:36pt" o:ole="">
                  <v:imagedata r:id="rId70" o:title=""/>
                </v:shape>
                <o:OLEObject Type="Embed" ProgID="Equation.DSMT4" ShapeID="_x0000_i1059" DrawAspect="Content" ObjectID="_1573812797" r:id="rId71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سيارة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C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: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قسط سنة 2013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3640" w:dyaOrig="720">
                <v:shape id="_x0000_i1060" type="#_x0000_t75" style="width:182.5pt;height:36pt" o:ole="">
                  <v:imagedata r:id="rId72" o:title=""/>
                </v:shape>
                <o:OLEObject Type="Embed" ProgID="Equation.DSMT4" ShapeID="_x0000_i1060" DrawAspect="Content" ObjectID="_1573812798" r:id="rId73"/>
              </w:objec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سندات</w:t>
            </w:r>
            <w:proofErr w:type="gramEnd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مساهمة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سندات من النوع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A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المتنازل عنها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بلغ التنازل = 4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سارة القيمة للسندات= 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160" w:dyaOrig="720">
                <v:shape id="_x0000_i1061" type="#_x0000_t75" style="width:108pt;height:36pt" o:ole="">
                  <v:imagedata r:id="rId74" o:title=""/>
                </v:shape>
                <o:OLEObject Type="Embed" ProgID="Equation.DSMT4" ShapeID="_x0000_i1061" DrawAspect="Content" ObjectID="_1573812799" r:id="rId75"/>
              </w:objec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تكلفة الاقتناء= 50× 800 = 4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نتيجة التنازل= (40000+4500)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2" type="#_x0000_t75" style="width:10.9pt;height:8.35pt" o:ole="">
                  <v:imagedata r:id="rId51" o:title=""/>
                </v:shape>
                <o:OLEObject Type="Embed" ProgID="Equation.DSMT4" ShapeID="_x0000_i1062" DrawAspect="Content" ObjectID="_1573812800" r:id="rId76"/>
              </w:objec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40000=+4500  </w:t>
            </w:r>
            <w:proofErr w:type="gramEnd"/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السندات </w:t>
            </w: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متبقية :</w:t>
            </w:r>
            <w:proofErr w:type="gramEnd"/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نوع</w:t>
            </w:r>
            <w:proofErr w:type="gramEnd"/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A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2 =(2250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3" type="#_x0000_t75" style="width:10.9pt;height:8.35pt" o:ole="">
                  <v:imagedata r:id="rId51" o:title=""/>
                </v:shape>
                <o:OLEObject Type="Embed" ProgID="Equation.DSMT4" ShapeID="_x0000_i1063" DrawAspect="Content" ObjectID="_1573812801" r:id="rId77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4500)=18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3=(80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4" type="#_x0000_t75" style="width:10.9pt;height:8.35pt" o:ole="">
                  <v:imagedata r:id="rId51" o:title=""/>
                </v:shape>
                <o:OLEObject Type="Embed" ProgID="Equation.DSMT4" ShapeID="_x0000_i1064" DrawAspect="Content" ObjectID="_1573812802" r:id="rId78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750)×200 =1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 منه يتم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نقاص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رة القيمة ب 8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نوع</w:t>
            </w:r>
            <w:proofErr w:type="gram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u w:val="single"/>
                <w:lang w:bidi="ar-DZ"/>
              </w:rPr>
              <w:t>B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2 =(2970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5" type="#_x0000_t75" style="width:10.9pt;height:8.35pt" o:ole="">
                  <v:imagedata r:id="rId51" o:title=""/>
                </v:shape>
                <o:OLEObject Type="Embed" ProgID="Equation.DSMT4" ShapeID="_x0000_i1065" DrawAspect="Content" ObjectID="_1573812803" r:id="rId79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22500)=72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في 2013=(65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6" type="#_x0000_t75" style="width:10.9pt;height:8.35pt" o:ole="">
                  <v:imagedata r:id="rId51" o:title=""/>
                </v:shape>
                <o:OLEObject Type="Embed" ProgID="Equation.DSMT4" ShapeID="_x0000_i1066" DrawAspect="Content" ObjectID="_1573812804" r:id="rId80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600)×180 =9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 منه يتم زيادة خسارة القيمة ب 18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proofErr w:type="spellStart"/>
            <w:proofErr w:type="gramStart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مخزونات</w:t>
            </w:r>
            <w:proofErr w:type="spellEnd"/>
            <w:proofErr w:type="gramEnd"/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 ق في 2012 = 20000دج المواد الأولية و اللوازم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ح ق في 2013 =(220000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7" type="#_x0000_t75" style="width:10.9pt;height:8.35pt" o:ole="">
                  <v:imagedata r:id="rId51" o:title=""/>
                </v:shape>
                <o:OLEObject Type="Embed" ProgID="Equation.DSMT4" ShapeID="_x0000_i1067" DrawAspect="Content" ObjectID="_1573812805" r:id="rId81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190000)=30000دج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و منه يتم زيادة خسارة القيمة ب 10000دج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الزبون نبيل:</w:t>
            </w:r>
          </w:p>
          <w:p w:rsidR="006F5169" w:rsidRPr="00347DE1" w:rsidRDefault="006F5169" w:rsidP="004049FC">
            <w:pPr>
              <w:bidi/>
              <w:spacing w:after="8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رصيد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val="en-US" w:bidi="ar-DZ"/>
              </w:rPr>
              <w:t>HT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=</w:t>
            </w:r>
            <w:r w:rsidRPr="00347DE1">
              <w:rPr>
                <w:rFonts w:cs="Sultan normal"/>
                <w:color w:val="000000" w:themeColor="text1"/>
                <w:position w:val="-28"/>
                <w:sz w:val="28"/>
                <w:szCs w:val="28"/>
                <w:lang w:bidi="ar-DZ"/>
              </w:rPr>
              <w:object w:dxaOrig="2840" w:dyaOrig="720">
                <v:shape id="_x0000_i1068" type="#_x0000_t75" style="width:141.5pt;height:36pt" o:ole="">
                  <v:imagedata r:id="rId82" o:title=""/>
                </v:shape>
                <o:OLEObject Type="Embed" ProgID="Equation.DSMT4" ShapeID="_x0000_i1068" DrawAspect="Content" ObjectID="_1573812806" r:id="rId83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 xml:space="preserve">خ ق في 2012 = 7450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69" type="#_x0000_t75" style="width:10.9pt;height:8.35pt" o:ole="">
                  <v:imagedata r:id="rId51" o:title=""/>
                </v:shape>
                <o:OLEObject Type="Embed" ProgID="Equation.DSMT4" ShapeID="_x0000_i1069" DrawAspect="Content" ObjectID="_1573812807" r:id="rId84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30000+16000)=28500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سترجاع خ ق = 28500 </w:t>
            </w:r>
            <w:r w:rsidRPr="00347DE1">
              <w:rPr>
                <w:rFonts w:cs="Sultan norm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220" w:dyaOrig="160">
                <v:shape id="_x0000_i1070" type="#_x0000_t75" style="width:10.9pt;height:8.35pt" o:ole="">
                  <v:imagedata r:id="rId51" o:title=""/>
                </v:shape>
                <o:OLEObject Type="Embed" ProgID="Equation.DSMT4" ShapeID="_x0000_i1070" DrawAspect="Content" ObjectID="_1573812808" r:id="rId85"/>
              </w:objec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20000 = 85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ر ق م ملغى = 20000 × 0,17 = 34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347DE1">
              <w:rPr>
                <w:rFonts w:cs="Sultan norm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القيم المودعة في البنوك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خسارة في 2012 = 4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خسارة في 2013 = 50000 </w: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و منه يتم زيادة الخسارة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بـ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10000دج . 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وجات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عاينة مسبقا:</w:t>
            </w:r>
          </w:p>
          <w:p w:rsidR="006F5169" w:rsidRPr="00347DE1" w:rsidRDefault="006F5169" w:rsidP="004049FC">
            <w:pPr>
              <w:bidi/>
              <w:spacing w:after="12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/>
                <w:color w:val="000000" w:themeColor="text1"/>
                <w:position w:val="-26"/>
                <w:sz w:val="28"/>
                <w:szCs w:val="28"/>
                <w:lang w:bidi="ar-DZ"/>
              </w:rPr>
              <w:object w:dxaOrig="2260" w:dyaOrig="700">
                <v:shape id="_x0000_i1071" type="#_x0000_t75" style="width:113pt;height:35.15pt" o:ole="">
                  <v:imagedata r:id="rId86" o:title=""/>
                </v:shape>
                <o:OLEObject Type="Embed" ProgID="Equation.DSMT4" ShapeID="_x0000_i1071" DrawAspect="Content" ObjectID="_1573812809" r:id="rId87"/>
              </w:object>
            </w: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دج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. 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lastRenderedPageBreak/>
        <w:t>قيود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التسوية: 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851"/>
        <w:gridCol w:w="850"/>
        <w:gridCol w:w="6237"/>
        <w:gridCol w:w="1276"/>
        <w:gridCol w:w="1308"/>
      </w:tblGrid>
      <w:tr w:rsidR="006F5169" w:rsidRPr="00347DE1" w:rsidTr="004049FC">
        <w:trPr>
          <w:trHeight w:val="1245"/>
        </w:trPr>
        <w:tc>
          <w:tcPr>
            <w:tcW w:w="851" w:type="dxa"/>
            <w:tcBorders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683</w:t>
            </w:r>
          </w:p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158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-----------------------------------------31/12/2013------------------------------------------</w:t>
            </w:r>
          </w:p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خصوم غ الجارية</w:t>
            </w:r>
          </w:p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للأعبـــاء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زيادة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ة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للأعبــــاء)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5000</w:t>
            </w:r>
          </w:p>
        </w:tc>
        <w:tc>
          <w:tcPr>
            <w:tcW w:w="1308" w:type="dxa"/>
            <w:tcBorders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5000</w:t>
            </w:r>
          </w:p>
        </w:tc>
      </w:tr>
      <w:tr w:rsidR="006F5169" w:rsidRPr="00347DE1" w:rsidTr="004049FC">
        <w:trPr>
          <w:trHeight w:val="1470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81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804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904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غ الجارية</w:t>
            </w:r>
          </w:p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رمجيات المعلوماتية </w:t>
            </w:r>
          </w:p>
          <w:p w:rsidR="006F5169" w:rsidRPr="00347DE1" w:rsidRDefault="006F5169" w:rsidP="004049FC">
            <w:pPr>
              <w:bidi/>
              <w:spacing w:after="60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خسائر القيمة عن برمجيات المعلوماتية 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قسط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سارة القيمة عن برمجيات المعلوماتية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25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9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500</w:t>
            </w:r>
          </w:p>
        </w:tc>
      </w:tr>
      <w:tr w:rsidR="006F5169" w:rsidRPr="00347DE1" w:rsidTr="004049FC">
        <w:trPr>
          <w:trHeight w:val="153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68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2813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غ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ــــــ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بنـــاءات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قسط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بنــاءات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700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0000</w:t>
            </w:r>
          </w:p>
        </w:tc>
      </w:tr>
      <w:tr w:rsidR="006F5169" w:rsidRPr="00347DE1" w:rsidTr="004049FC">
        <w:trPr>
          <w:trHeight w:val="240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68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281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8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غ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ــــــ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ثبيتات العينية الأخــرى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قسط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كمل للسيارة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A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10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10000</w:t>
            </w:r>
          </w:p>
        </w:tc>
      </w:tr>
      <w:tr w:rsidR="006F5169" w:rsidRPr="00347DE1" w:rsidTr="004049FC">
        <w:trPr>
          <w:trHeight w:val="2175"/>
        </w:trPr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62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81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91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52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18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Theme="minorBidi" w:hAnsiTheme="minorBid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حسابات الدائنة 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عن عمليات التنازل عن تثبيتات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ـــلاك</w:t>
            </w:r>
            <w:proofErr w:type="spellEnd"/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ثبيتات العينية الأخرى</w:t>
            </w:r>
          </w:p>
          <w:p w:rsidR="006F5169" w:rsidRPr="00347DE1" w:rsidRDefault="006F5169" w:rsidP="004049FC">
            <w:pPr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سارة القيمة عن  التثبيتات العينية الأخرى</w:t>
            </w:r>
          </w:p>
          <w:p w:rsidR="006F5169" w:rsidRPr="00347DE1" w:rsidRDefault="006F5169" w:rsidP="004049FC">
            <w:pPr>
              <w:tabs>
                <w:tab w:val="left" w:pos="9435"/>
              </w:tabs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نواقص القيمة عن خروج الأصول المثبتة غير المالية</w:t>
            </w:r>
          </w:p>
          <w:p w:rsidR="006F5169" w:rsidRPr="00347DE1" w:rsidRDefault="006F5169" w:rsidP="004049FC">
            <w:pPr>
              <w:tabs>
                <w:tab w:val="left" w:pos="9435"/>
              </w:tabs>
              <w:bidi/>
              <w:spacing w:after="60"/>
              <w:rPr>
                <w:rFonts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التثبيتات العينية الأخرى </w:t>
            </w:r>
          </w:p>
          <w:p w:rsidR="006F5169" w:rsidRPr="00347DE1" w:rsidRDefault="006F5169" w:rsidP="004049FC">
            <w:pPr>
              <w:tabs>
                <w:tab w:val="left" w:pos="9435"/>
              </w:tabs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التنازل عن السيارة </w:t>
            </w:r>
            <w:r w:rsidRPr="00347DE1">
              <w:rPr>
                <w:rFonts w:cs="Sultan normal"/>
                <w:color w:val="000000" w:themeColor="text1"/>
                <w:sz w:val="28"/>
                <w:szCs w:val="28"/>
                <w:lang w:bidi="ar-DZ"/>
              </w:rPr>
              <w:t>A</w:t>
            </w:r>
            <w:r w:rsidRPr="00347DE1">
              <w:rPr>
                <w:rFonts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70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410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75000</w:t>
            </w: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5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spacing w:after="60"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200000</w:t>
            </w:r>
          </w:p>
        </w:tc>
      </w:tr>
      <w:tr w:rsidR="006F5169" w:rsidRPr="00347DE1" w:rsidTr="004049FC">
        <w:trPr>
          <w:trHeight w:val="109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68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2818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غ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هتــــــ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ثبيتات العينية الأخــرى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قسط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كمل للسيارتين 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B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C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260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60000</w:t>
            </w:r>
          </w:p>
        </w:tc>
      </w:tr>
      <w:tr w:rsidR="006F5169" w:rsidRPr="00347DE1" w:rsidTr="004049FC">
        <w:trPr>
          <w:trHeight w:val="169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512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29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67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26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بنوك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الحســابات الجارية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خ ق عن المساهمات و الحسابات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دائنة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رتبطة بالمساهمات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الأربـاح  الصافية عن التنازل عن أصول مــال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المساهمات و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حسابات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دائنة المرتبطة بالمساهمات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التنــازل عن السندات 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A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4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45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5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0000</w:t>
            </w:r>
          </w:p>
        </w:tc>
      </w:tr>
      <w:tr w:rsidR="006F5169" w:rsidRPr="00347DE1" w:rsidTr="004049FC">
        <w:trPr>
          <w:trHeight w:val="115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29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78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6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سائر القيمة عن سنــدات المســاهم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سترجاع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ئر القيمة عن الأصول المالية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إلغاء خســارة القيمة للسندات 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A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المتبقية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8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8000</w:t>
            </w:r>
          </w:p>
        </w:tc>
      </w:tr>
      <w:tr w:rsidR="006F5169" w:rsidRPr="00347DE1" w:rsidTr="004049FC">
        <w:trPr>
          <w:trHeight w:val="100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  <w:t>68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296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المال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خسائر القيمة عن سنــدات المســاهمة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زيـادة خسارة القيمة للسندات </w:t>
            </w:r>
            <w:r w:rsidRPr="00347DE1"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  <w:t>B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8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800</w:t>
            </w:r>
          </w:p>
        </w:tc>
      </w:tr>
      <w:tr w:rsidR="006F5169" w:rsidRPr="00347DE1" w:rsidTr="004049FC">
        <w:trPr>
          <w:trHeight w:val="40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9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خسائر القيمة عن المواد الأولية و اللوازم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زيادة خسارة القيمة للمواد الأولية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0000</w:t>
            </w: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0000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851"/>
        <w:gridCol w:w="850"/>
        <w:gridCol w:w="6237"/>
        <w:gridCol w:w="1276"/>
        <w:gridCol w:w="1308"/>
      </w:tblGrid>
      <w:tr w:rsidR="006F5169" w:rsidRPr="00347DE1" w:rsidTr="004049FC">
        <w:trPr>
          <w:trHeight w:val="105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>657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2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عباء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استثنائية للتسيير الجاري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تموي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المخزنة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فارق الجرد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للتموي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2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</w:tc>
      </w:tr>
      <w:tr w:rsidR="006F5169" w:rsidRPr="00347DE1" w:rsidTr="004049FC">
        <w:trPr>
          <w:trHeight w:val="10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82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08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شتري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تموي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أخرى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وردو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فواتير التي لم تصل لأصحابها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رصيد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حـ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/382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6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0000</w:t>
            </w:r>
          </w:p>
        </w:tc>
      </w:tr>
      <w:tr w:rsidR="006F5169" w:rsidRPr="00347DE1" w:rsidTr="004049FC">
        <w:trPr>
          <w:trHeight w:val="112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39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خسائر القيمة عن المنتجات المخزنة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تكوين خسارة القيمة للمنتجات المصنعة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20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0000</w:t>
            </w:r>
          </w:p>
        </w:tc>
      </w:tr>
      <w:tr w:rsidR="006F5169" w:rsidRPr="00347DE1" w:rsidTr="004049FC">
        <w:trPr>
          <w:trHeight w:val="103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1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زبـــــــائنالمشكوك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هم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ـزبــــــــــائن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حويل الزبائن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عاديين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إلى مشكوك فيهم 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8775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8775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</w:tr>
      <w:tr w:rsidR="006F5169" w:rsidRPr="00347DE1" w:rsidTr="004049FC">
        <w:trPr>
          <w:trHeight w:val="109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9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خسائر القيمة عن الزبــــائن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كوين خسارة القيمة للزبائن العاديين </w:t>
            </w: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875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8750</w:t>
            </w:r>
          </w:p>
        </w:tc>
      </w:tr>
      <w:tr w:rsidR="006F5169" w:rsidRPr="00347DE1" w:rsidTr="004049FC">
        <w:trPr>
          <w:trHeight w:val="10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9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سائر القيمة عن الزبــــائن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سترجاع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ئر القيمة عن الأصول الجارية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نقاص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رة القيمة للزبون أسامة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000</w:t>
            </w:r>
          </w:p>
        </w:tc>
      </w:tr>
      <w:tr w:rsidR="006F5169" w:rsidRPr="00347DE1" w:rsidTr="004049FC">
        <w:trPr>
          <w:trHeight w:val="16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9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457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6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خسائر القيمة عن الزبــــائن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ر ق م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حــــصل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سترجاع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سائر القيمة عن الأصول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الزبــائن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شكوك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هم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رصيد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حســاب الزبون نبيل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285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34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85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23400</w:t>
            </w:r>
          </w:p>
        </w:tc>
      </w:tr>
      <w:tr w:rsidR="006F5169" w:rsidRPr="00347DE1" w:rsidTr="004049FC">
        <w:trPr>
          <w:trHeight w:val="111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85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9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خصصات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هتلاك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ؤون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خ ق للأصول الجارية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خسائر القيمة عن القيم المودعة في البنوك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(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زيادة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خ ق عن القيم المودعة في البنك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</w:tr>
      <w:tr w:rsidR="006F5169" w:rsidRPr="00347DE1" w:rsidTr="004049FC">
        <w:trPr>
          <w:trHeight w:val="13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8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2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4</w:t>
            </w: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اعباء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عاينة مسبقا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مصاريف البريد و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واصلات</w:t>
            </w:r>
            <w:proofErr w:type="gramEnd"/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الضـرائب و الرسوم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الأعباء المعاينة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مسبقا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7000</w:t>
            </w: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5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2000</w:t>
            </w:r>
          </w:p>
        </w:tc>
      </w:tr>
      <w:tr w:rsidR="006F5169" w:rsidRPr="00347DE1" w:rsidTr="004049FC">
        <w:trPr>
          <w:trHeight w:val="106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18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1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زبائن-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جات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ي لم تعد فواتيرها بعد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المبيــعات من المنتــجات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</w:t>
            </w: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جات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تي لم تعد فواتيرها بعد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13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130000</w:t>
            </w:r>
          </w:p>
        </w:tc>
      </w:tr>
      <w:tr w:rsidR="006F5169" w:rsidRPr="00347DE1" w:rsidTr="004049FC">
        <w:trPr>
          <w:trHeight w:val="31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706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487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</w:tc>
        <w:tc>
          <w:tcPr>
            <w:tcW w:w="6237" w:type="dxa"/>
            <w:tcBorders>
              <w:top w:val="single" w:sz="4" w:space="0" w:color="auto"/>
              <w:bottom w:val="single" w:sz="4" w:space="0" w:color="auto"/>
            </w:tcBorders>
          </w:tcPr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proofErr w:type="gram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تقديم</w:t>
            </w:r>
            <w:proofErr w:type="gram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خدمات الأخرى </w:t>
            </w:r>
          </w:p>
          <w:p w:rsidR="006F5169" w:rsidRPr="00347DE1" w:rsidRDefault="006F5169" w:rsidP="004049FC">
            <w:pPr>
              <w:bidi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وج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عاينة مسبقا 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تسجيل </w:t>
            </w:r>
            <w:proofErr w:type="spellStart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المنتوجات</w:t>
            </w:r>
            <w:proofErr w:type="spellEnd"/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عاينة مسبقا)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val="en-US" w:bidi="ar-DZ"/>
              </w:rPr>
              <w:t>60000</w:t>
            </w: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</w:tcBorders>
          </w:tcPr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6F5169" w:rsidRPr="00347DE1" w:rsidRDefault="006F5169" w:rsidP="004049FC">
            <w:pPr>
              <w:bidi/>
              <w:jc w:val="center"/>
              <w:rPr>
                <w:rFonts w:ascii="Calibri" w:hAnsi="Calibri" w:cs="Sultan norm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347DE1">
              <w:rPr>
                <w:rFonts w:ascii="Calibri" w:hAnsi="Calibri" w:cs="Sultan normal" w:hint="cs"/>
                <w:color w:val="000000" w:themeColor="text1"/>
                <w:sz w:val="28"/>
                <w:szCs w:val="28"/>
                <w:rtl/>
                <w:lang w:bidi="ar-DZ"/>
              </w:rPr>
              <w:t>60000</w:t>
            </w:r>
          </w:p>
        </w:tc>
      </w:tr>
    </w:tbl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جــــــزء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الثــاني: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1- </w:t>
      </w: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إعداد</w:t>
      </w:r>
      <w:proofErr w:type="gramEnd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 حساب النتــــائج: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صافي نتيجة السنة المالية = النتيجة الصافية للأنشطة العادية + النتيجة غير العادية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و لدينا النتيجة غير العادية = 0 و منه النتيجة الصافية للأنشطة العادية = 648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الصافية للأنشطة العادية= النتيجة العادية قبل الضرائب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72" type="#_x0000_t75" style="width:10.9pt;height:8.35pt" o:ole="">
            <v:imagedata r:id="rId51" o:title=""/>
          </v:shape>
          <o:OLEObject Type="Embed" ProgID="Equation.DSMT4" ShapeID="_x0000_i1072" DrawAspect="Content" ObjectID="_1573812810" r:id="rId88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ضرائب على الأرباح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lastRenderedPageBreak/>
        <w:t xml:space="preserve">النتيجة الصافية للأنشطة العادية= النتيجة العادية قبل الضرائب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73" type="#_x0000_t75" style="width:10.9pt;height:8.35pt" o:ole="">
            <v:imagedata r:id="rId51" o:title=""/>
          </v:shape>
          <o:OLEObject Type="Embed" ProgID="Equation.DSMT4" ShapeID="_x0000_i1073" DrawAspect="Content" ObjectID="_1573812811" r:id="rId89"/>
        </w:objec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74" type="#_x0000_t75" style="width:25.1pt;height:36pt" o:ole="">
            <v:imagedata r:id="rId90" o:title=""/>
          </v:shape>
          <o:OLEObject Type="Embed" ProgID="Equation.DSMT4" ShapeID="_x0000_i1074" DrawAspect="Content" ObjectID="_1573812812" r:id="rId91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نتيجة العادية قبل الضرائب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648000 =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75" type="#_x0000_t75" style="width:25.1pt;height:36pt" o:ole="">
            <v:imagedata r:id="rId92" o:title=""/>
          </v:shape>
          <o:OLEObject Type="Embed" ProgID="Equation.DSMT4" ShapeID="_x0000_i1075" DrawAspect="Content" ObjectID="_1573812813" r:id="rId93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نتيجة العادية قبل الضرائب ، و منه النتيجة ع قبل الضرائب = 648000×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76" type="#_x0000_t75" style="width:25.1pt;height:36pt" o:ole="">
            <v:imagedata r:id="rId94" o:title=""/>
          </v:shape>
          <o:OLEObject Type="Embed" ProgID="Equation.DSMT4" ShapeID="_x0000_i1076" DrawAspect="Content" ObjectID="_1573812814" r:id="rId95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=8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ضرائب على الأرباح = 80000×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77" type="#_x0000_t75" style="width:25.1pt;height:36pt" o:ole="">
            <v:imagedata r:id="rId90" o:title=""/>
          </v:shape>
          <o:OLEObject Type="Embed" ProgID="Equation.DSMT4" ShapeID="_x0000_i1077" DrawAspect="Content" ObjectID="_1573812815" r:id="rId96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= 152000دج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العادية قبل الضرائب= النتيج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+ النتيجة المالية ،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العادية قبل الضرائب=7 النتيجة المــالية + 7 النتيجة المــالية  ،و منه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800000 = 8 النتيجة المــالية ، و منه :النتيجة المالية = 800000÷ 8 = 1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= 7 × 100000 = 7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المالية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78" type="#_x0000_t75" style="width:10.9pt;height:8.35pt" o:ole="">
            <v:imagedata r:id="rId51" o:title=""/>
          </v:shape>
          <o:OLEObject Type="Embed" ProgID="Equation.DSMT4" ShapeID="_x0000_i1078" DrawAspect="Content" ObjectID="_1573812816" r:id="rId97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أعباء المالية ،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00000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79" type="#_x0000_t75" style="width:10.9pt;height:8.35pt" o:ole="">
            <v:imagedata r:id="rId51" o:title=""/>
          </v:shape>
          <o:OLEObject Type="Embed" ProgID="Equation.DSMT4" ShapeID="_x0000_i1079" DrawAspect="Content" ObjectID="_1573812817" r:id="rId98"/>
        </w:objec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80" type="#_x0000_t75" style="width:25.1pt;height:36pt" o:ole="">
            <v:imagedata r:id="rId99" o:title=""/>
          </v:shape>
          <o:OLEObject Type="Embed" ProgID="Equation.DSMT4" ShapeID="_x0000_i1080" DrawAspect="Content" ObjectID="_1573812818" r:id="rId100"/>
        </w:objec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00000 = 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81" type="#_x0000_t75" style="width:25.1pt;height:36pt" o:ole="">
            <v:imagedata r:id="rId101" o:title=""/>
          </v:shape>
          <o:OLEObject Type="Embed" ProgID="Equation.DSMT4" ShapeID="_x0000_i1081" DrawAspect="Content" ObjectID="_1573812819" r:id="rId102"/>
        </w:objec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، و منه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نتوج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الية = 100000 × 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82" type="#_x0000_t75" style="width:25.1pt;height:36pt" o:ole="">
            <v:imagedata r:id="rId103" o:title=""/>
          </v:shape>
          <o:OLEObject Type="Embed" ProgID="Equation.DSMT4" ShapeID="_x0000_i1082" DrawAspect="Content" ObjectID="_1573812820" r:id="rId104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= 250000دج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عباء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مــالية = 250000 × </w:t>
      </w:r>
      <w:r w:rsidRPr="00347DE1">
        <w:rPr>
          <w:rFonts w:cs="Sultan normal"/>
          <w:color w:val="000000" w:themeColor="text1"/>
          <w:position w:val="-28"/>
          <w:sz w:val="28"/>
          <w:szCs w:val="28"/>
          <w:lang w:bidi="ar-DZ"/>
        </w:rPr>
        <w:object w:dxaOrig="499" w:dyaOrig="720">
          <v:shape id="_x0000_i1083" type="#_x0000_t75" style="width:25.1pt;height:36pt" o:ole="">
            <v:imagedata r:id="rId99" o:title=""/>
          </v:shape>
          <o:OLEObject Type="Embed" ProgID="Equation.DSMT4" ShapeID="_x0000_i1083" DrawAspect="Content" ObjectID="_1573812821" r:id="rId105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= 15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مخصصات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هتلاك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مؤونات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و خ ق = 3×150000 = 45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نتيجة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عملياتية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= </w:t>
      </w:r>
      <w:r w:rsidRPr="00347DE1">
        <w:rPr>
          <w:rFonts w:cs="Sultan normal"/>
          <w:color w:val="000000" w:themeColor="text1"/>
          <w:sz w:val="28"/>
          <w:szCs w:val="28"/>
          <w:lang w:val="en-US" w:bidi="ar-DZ"/>
        </w:rPr>
        <w:t>EBE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5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8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4" type="#_x0000_t75" style="width:10.9pt;height:8.35pt" o:ole="">
            <v:imagedata r:id="rId51" o:title=""/>
          </v:shape>
          <o:OLEObject Type="Embed" ProgID="Equation.DSMT4" ShapeID="_x0000_i1084" DrawAspect="Content" ObjectID="_1573812822" r:id="rId106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5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5" type="#_x0000_t75" style="width:10.9pt;height:8.35pt" o:ole="">
            <v:imagedata r:id="rId51" o:title=""/>
          </v:shape>
          <o:OLEObject Type="Embed" ProgID="Equation.DSMT4" ShapeID="_x0000_i1085" DrawAspect="Content" ObjectID="_1573812823" r:id="rId107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8  ،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700000 = </w:t>
      </w:r>
      <w:r w:rsidRPr="00347DE1">
        <w:rPr>
          <w:rFonts w:cs="Sultan normal"/>
          <w:color w:val="000000" w:themeColor="text1"/>
          <w:sz w:val="28"/>
          <w:szCs w:val="28"/>
          <w:lang w:val="en-US" w:bidi="ar-DZ"/>
        </w:rPr>
        <w:t>EBE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5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/78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6" type="#_x0000_t75" style="width:10.9pt;height:8.35pt" o:ole="">
            <v:imagedata r:id="rId51" o:title=""/>
          </v:shape>
          <o:OLEObject Type="Embed" ProgID="Equation.DSMT4" ShapeID="_x0000_i1086" DrawAspect="Content" ObjectID="_1573812824" r:id="rId108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50000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7" type="#_x0000_t75" style="width:10.9pt;height:8.35pt" o:ole="">
            <v:imagedata r:id="rId51" o:title=""/>
          </v:shape>
          <o:OLEObject Type="Embed" ProgID="Equation.DSMT4" ShapeID="_x0000_i1087" DrawAspect="Content" ObjectID="_1573812825" r:id="rId109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450000   و منه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/>
          <w:color w:val="000000" w:themeColor="text1"/>
          <w:sz w:val="28"/>
          <w:szCs w:val="28"/>
          <w:lang w:val="en-US" w:bidi="ar-DZ"/>
        </w:rPr>
        <w:t>EBE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5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8 = 13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، و لدينا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000000" w:themeColor="text1"/>
              <w:sz w:val="32"/>
              <w:szCs w:val="32"/>
              <w:lang w:bidi="ar-DZ"/>
            </w:rPr>
            <m:t>100000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13000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13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32"/>
              <w:szCs w:val="32"/>
              <w:lang w:bidi="ar-DZ"/>
            </w:rPr>
            <m:t>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78/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rtl/>
                  <w:lang w:bidi="ar-DZ"/>
                </w:rPr>
                <m:t>ح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32"/>
              <w:szCs w:val="32"/>
              <w:lang w:bidi="ar-DZ"/>
            </w:rPr>
            <m:t>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75/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rtl/>
                  <w:lang w:bidi="ar-DZ"/>
                </w:rPr>
                <m:t>حـ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sz w:val="32"/>
              <w:szCs w:val="32"/>
              <w:lang w:bidi="ar-DZ"/>
            </w:rPr>
            <m:t>=</m:t>
          </m:r>
          <m:f>
            <m:fPr>
              <m:ctrl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32"/>
                  <w:szCs w:val="32"/>
                  <w:lang w:val="en-US" w:bidi="ar-DZ"/>
                </w:rPr>
                <m:t>EBE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  <w:lang w:bidi="ar-DZ"/>
                </w:rPr>
                <m:t>10</m:t>
              </m:r>
            </m:den>
          </m:f>
        </m:oMath>
      </m:oMathPara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و منه: </w:t>
      </w:r>
      <w:r w:rsidRPr="00347DE1">
        <w:rPr>
          <w:rFonts w:cs="Sultan normal"/>
          <w:color w:val="000000" w:themeColor="text1"/>
          <w:sz w:val="28"/>
          <w:szCs w:val="28"/>
          <w:lang w:val="en-US" w:bidi="ar-DZ"/>
        </w:rPr>
        <w:t>EBE</w: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= 100000 × 10 = 10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            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5 = 100000×2 =2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           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8 = 1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جما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فائض الاستغلال = القيمة المضافة للاستغلال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8" type="#_x0000_t75" style="width:10.9pt;height:8.35pt" o:ole="">
            <v:imagedata r:id="rId51" o:title=""/>
          </v:shape>
          <o:OLEObject Type="Embed" ProgID="Equation.DSMT4" ShapeID="_x0000_i1088" DrawAspect="Content" ObjectID="_1573812826" r:id="rId110"/>
        </w:objec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3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89" type="#_x0000_t75" style="width:10.9pt;height:8.35pt" o:ole="">
            <v:imagedata r:id="rId51" o:title=""/>
          </v:shape>
          <o:OLEObject Type="Embed" ProgID="Equation.DSMT4" ShapeID="_x0000_i1089" DrawAspect="Content" ObjectID="_1573812827" r:id="rId111"/>
        </w:objec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/64  و منه: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قيمة المضافة للاستغلال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جمالي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فائض الاستغلال +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3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/64  و منه :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قيمة المضافة للاستغلال = 1000000 + 400000 + 200000 = 16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رقم الأعمال (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0) = القيمة المضافة÷ معدل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لادما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0 = 1600000 ÷ 0,4 = 40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لقيمة المضافة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نتا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سنة المالية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90" type="#_x0000_t75" style="width:10.9pt;height:8.35pt" o:ole="">
            <v:imagedata r:id="rId51" o:title=""/>
          </v:shape>
          <o:OLEObject Type="Embed" ProgID="Equation.DSMT4" ShapeID="_x0000_i1090" DrawAspect="Content" ObjectID="_1573812828" r:id="rId112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ستهلاك السنة المالية و منه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ستهلاك السنة المالية = 4500000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91" type="#_x0000_t75" style="width:10.9pt;height:8.35pt" o:ole="">
            <v:imagedata r:id="rId51" o:title=""/>
          </v:shape>
          <o:OLEObject Type="Embed" ProgID="Equation.DSMT4" ShapeID="_x0000_i1091" DrawAspect="Content" ObjectID="_1573812829" r:id="rId113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1600000 = 29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استهلاك السنة المالية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/60 +(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1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2)  و منه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2900000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0 + 0,16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0 = 1,16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/60   و منه :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lastRenderedPageBreak/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0 = 2900000 ÷ 1,16 = 25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(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1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62)  =2500000 × 0,16 = 4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نتا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سنة المالية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0 +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2    و منه :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2 =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انتا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السنة المالية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92" type="#_x0000_t75" style="width:10.9pt;height:8.35pt" o:ole="">
            <v:imagedata r:id="rId51" o:title=""/>
          </v:shape>
          <o:OLEObject Type="Embed" ProgID="Equation.DSMT4" ShapeID="_x0000_i1092" DrawAspect="Content" ObjectID="_1573812830" r:id="rId114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0  إذن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color w:val="000000" w:themeColor="text1"/>
          <w:sz w:val="28"/>
          <w:szCs w:val="28"/>
          <w:rtl/>
          <w:lang w:bidi="ar-DZ"/>
        </w:rPr>
      </w:pP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حـ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/72 = 4500000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093" type="#_x0000_t75" style="width:10.9pt;height:8.35pt" o:ole="">
            <v:imagedata r:id="rId51" o:title=""/>
          </v:shape>
          <o:OLEObject Type="Embed" ProgID="Equation.DSMT4" ShapeID="_x0000_i1093" DrawAspect="Content" ObjectID="_1573812831" r:id="rId115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 4000000 = 500000 </w:t>
      </w:r>
      <w:proofErr w:type="spell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دج</w:t>
      </w:r>
      <w:proofErr w:type="spell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. </w:t>
      </w:r>
    </w:p>
    <w:tbl>
      <w:tblPr>
        <w:bidiVisual/>
        <w:tblW w:w="7691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5791"/>
        <w:gridCol w:w="1900"/>
      </w:tblGrid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مبيعات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والمنتجات الملحق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0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val="en-US"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val="en-US" w:eastAsia="fr-FR"/>
              </w:rPr>
              <w:t>40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إنتاج</w:t>
            </w: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خزن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و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نتقص من  المخزون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2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5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إنتاج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ثبت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3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إعانات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استغلال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4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 1 - </w:t>
            </w:r>
            <w:proofErr w:type="gramStart"/>
            <w:r w:rsidRPr="00347DE1">
              <w:rPr>
                <w:rFonts w:ascii="Calibri" w:eastAsia="Times New Roman" w:hAnsi="Calibri" w:cs="Sultan normal" w:hint="cs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إنتاج</w:t>
            </w:r>
            <w:proofErr w:type="gramEnd"/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السنة المالية      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45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مشتريات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ستهلك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0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25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 w:bidi="ar-DZ"/>
              </w:rPr>
            </w:pPr>
            <w:proofErr w:type="gram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خدمات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خارجي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1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 w:bidi="ar-DZ"/>
              </w:rPr>
              <w:t xml:space="preserve">+ الخدمات الخارجية الأخرى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4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2- </w:t>
            </w:r>
            <w:proofErr w:type="spellStart"/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استهلاكات</w:t>
            </w:r>
            <w:proofErr w:type="spellEnd"/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السنة المالية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val="en-US"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val="en-US" w:eastAsia="fr-FR"/>
              </w:rPr>
              <w:t>29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3- القيمة المضافة للاستغلال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16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أعباء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ستخدمين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3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4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ضرائب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والرسوم والمدفوعات المماثل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4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2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4- </w:t>
            </w:r>
            <w:r w:rsidRPr="00347DE1">
              <w:rPr>
                <w:rFonts w:ascii="Arial" w:eastAsia="Times New Roman" w:hAnsi="Arial" w:cs="Sultan normal" w:hint="cs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إجمالي</w:t>
            </w: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فائض </w:t>
            </w:r>
            <w:proofErr w:type="gramStart"/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الاستغلال  </w:t>
            </w:r>
            <w:proofErr w:type="gramEnd"/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10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spellStart"/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منتوجات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عمل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يات</w:t>
            </w: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ية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أخرى</w:t>
            </w: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5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2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spellStart"/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أعباءالعملياتي</w:t>
            </w:r>
            <w:r w:rsidRPr="00347DE1">
              <w:rPr>
                <w:rFonts w:ascii="Calibri" w:eastAsia="Times New Roman" w:hAnsi="Calibri" w:cs="Sultan normal" w:hint="eastAsia"/>
                <w:color w:val="000000" w:themeColor="text1"/>
                <w:sz w:val="28"/>
                <w:szCs w:val="28"/>
                <w:rtl/>
                <w:lang w:eastAsia="fr-FR"/>
              </w:rPr>
              <w:t>ة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أخرى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5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15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المخصصات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للاهتلاكات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والمؤوناتوخسائر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قيم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8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45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استرجاع على خسائر القيم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والمؤونات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8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1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5- النتيجة </w:t>
            </w:r>
            <w:proofErr w:type="spellStart"/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العملياتية</w:t>
            </w:r>
            <w:proofErr w:type="spellEnd"/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7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المنتوجات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الي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6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25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الأعباء</w:t>
            </w: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مالي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6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15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6- النتيجة المالية                       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100000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7- النتيجة العادية قبل الضرائب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800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الضرائب الواجب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دفعهاعل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ى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النتائج العاد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152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الضرائب المؤجلة (تغيرات) على النتائج العادية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8- النتيجة الصافية </w:t>
            </w:r>
            <w:r w:rsidRPr="00347DE1">
              <w:rPr>
                <w:rFonts w:ascii="Calibri" w:eastAsia="Times New Roman" w:hAnsi="Calibri" w:cs="Sultan normal" w:hint="cs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للأنشطة</w:t>
            </w: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العادية           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648000</w:t>
            </w:r>
          </w:p>
        </w:tc>
      </w:tr>
      <w:tr w:rsidR="006F5169" w:rsidRPr="00347DE1" w:rsidTr="00347DE1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عناصر غير عادية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منتوجات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77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proofErr w:type="gram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عناصر</w:t>
            </w:r>
            <w:proofErr w:type="gram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غير عادية </w:t>
            </w:r>
            <w:r w:rsidRPr="00347DE1">
              <w:rPr>
                <w:rFonts w:ascii="Calibri" w:eastAsia="Times New Roman" w:hAnsi="Calibri" w:cs="Sultan normal" w:hint="cs"/>
                <w:color w:val="000000" w:themeColor="text1"/>
                <w:sz w:val="28"/>
                <w:szCs w:val="28"/>
                <w:rtl/>
                <w:lang w:eastAsia="fr-FR"/>
              </w:rPr>
              <w:t>أعباء</w:t>
            </w: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 xml:space="preserve"> </w:t>
            </w:r>
            <w:proofErr w:type="spellStart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حـ</w:t>
            </w:r>
            <w:proofErr w:type="spellEnd"/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rtl/>
                <w:lang w:eastAsia="fr-FR"/>
              </w:rPr>
              <w:t>/67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9- </w:t>
            </w:r>
            <w:proofErr w:type="gramStart"/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>نتيجة</w:t>
            </w:r>
            <w:proofErr w:type="gramEnd"/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 غير العادية   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  <w:t>-</w:t>
            </w:r>
          </w:p>
        </w:tc>
      </w:tr>
      <w:tr w:rsidR="006F5169" w:rsidRPr="00347DE1" w:rsidTr="00347DE1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rPr>
                <w:rFonts w:ascii="Calibri" w:eastAsia="Times New Roman" w:hAnsi="Calibri" w:cs="Sultan normal"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Arial" w:eastAsia="Times New Roman" w:hAnsi="Arial" w:cs="Sultan normal"/>
                <w:b/>
                <w:bCs/>
                <w:color w:val="000000" w:themeColor="text1"/>
                <w:sz w:val="28"/>
                <w:szCs w:val="28"/>
                <w:rtl/>
                <w:lang w:eastAsia="fr-FR"/>
              </w:rPr>
              <w:t xml:space="preserve">10- صافي نتيجة السنة المالية   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F5169" w:rsidRPr="00347DE1" w:rsidRDefault="006F5169" w:rsidP="004049FC">
            <w:pPr>
              <w:bidi/>
              <w:spacing w:after="0" w:line="240" w:lineRule="auto"/>
              <w:jc w:val="center"/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347DE1">
              <w:rPr>
                <w:rFonts w:ascii="Calibri" w:eastAsia="Times New Roman" w:hAnsi="Calibri" w:cs="Sultan normal"/>
                <w:b/>
                <w:bCs/>
                <w:color w:val="000000" w:themeColor="text1"/>
                <w:sz w:val="28"/>
                <w:szCs w:val="28"/>
                <w:lang w:eastAsia="fr-FR"/>
              </w:rPr>
              <w:t>648000</w:t>
            </w:r>
          </w:p>
        </w:tc>
      </w:tr>
    </w:tbl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cs="Sultan normal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 xml:space="preserve">2- حساب نسبة تجزئة القيمة </w:t>
      </w:r>
      <w:proofErr w:type="gramStart"/>
      <w:r w:rsidRPr="00347DE1">
        <w:rPr>
          <w:rFonts w:cs="Sultan norm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مضافة :</w:t>
      </w:r>
      <w:proofErr w:type="gramEnd"/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28"/>
          <w:szCs w:val="28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 xml:space="preserve">بالنسبة </w:t>
      </w:r>
      <w:proofErr w:type="gramStart"/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>للمستخدمين</w:t>
      </w:r>
      <w:proofErr w:type="gramEnd"/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 xml:space="preserve"> = أعباء المستخدمين ÷ القيمة المضافة= 400000 ÷ 1600000 = </w:t>
      </w:r>
      <w:r w:rsidRPr="00347DE1">
        <w:rPr>
          <w:rFonts w:eastAsiaTheme="minorEastAsia" w:cs="Sultan normal"/>
          <w:color w:val="000000" w:themeColor="text1"/>
          <w:sz w:val="28"/>
          <w:szCs w:val="28"/>
          <w:lang w:val="en-US" w:bidi="ar-DZ"/>
        </w:rPr>
        <w:t>25%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28"/>
          <w:szCs w:val="28"/>
          <w:rtl/>
          <w:lang w:val="en-US" w:bidi="ar-DZ"/>
        </w:rPr>
      </w:pPr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 xml:space="preserve">بالنسبة للدولة = الضرائب و الرسوم و المدفوعات المشابهة ÷ القيمة المضافة=200000 ÷ 1600000 = </w:t>
      </w:r>
      <w:r w:rsidRPr="00347DE1">
        <w:rPr>
          <w:rFonts w:eastAsiaTheme="minorEastAsia" w:cs="Sultan normal"/>
          <w:color w:val="000000" w:themeColor="text1"/>
          <w:sz w:val="28"/>
          <w:szCs w:val="28"/>
          <w:lang w:bidi="ar-DZ"/>
        </w:rPr>
        <w:t>12.5</w:t>
      </w:r>
      <w:r w:rsidRPr="00347DE1">
        <w:rPr>
          <w:rFonts w:eastAsiaTheme="minorEastAsia" w:cs="Sultan normal"/>
          <w:color w:val="000000" w:themeColor="text1"/>
          <w:sz w:val="28"/>
          <w:szCs w:val="28"/>
          <w:lang w:val="en-US" w:bidi="ar-DZ"/>
        </w:rPr>
        <w:t>%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28"/>
          <w:szCs w:val="28"/>
          <w:rtl/>
          <w:lang w:val="en-US" w:bidi="ar-DZ"/>
        </w:rPr>
      </w:pPr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 xml:space="preserve">بالنسبة لإجمالي فائض الاستغلال = إجمالي فائض الاستغلال ÷ </w:t>
      </w:r>
      <w:proofErr w:type="gramStart"/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>القيمة</w:t>
      </w:r>
      <w:proofErr w:type="gramEnd"/>
      <w:r w:rsidRPr="00347DE1">
        <w:rPr>
          <w:rFonts w:eastAsiaTheme="minorEastAsia" w:cs="Sultan normal" w:hint="cs"/>
          <w:color w:val="000000" w:themeColor="text1"/>
          <w:sz w:val="28"/>
          <w:szCs w:val="28"/>
          <w:rtl/>
          <w:lang w:bidi="ar-DZ"/>
        </w:rPr>
        <w:t xml:space="preserve"> المضافة=1000000 ÷ 1600000 = </w:t>
      </w:r>
      <w:r w:rsidRPr="00347DE1">
        <w:rPr>
          <w:rFonts w:eastAsiaTheme="minorEastAsia" w:cs="Sultan normal"/>
          <w:color w:val="000000" w:themeColor="text1"/>
          <w:sz w:val="28"/>
          <w:szCs w:val="28"/>
          <w:lang w:bidi="ar-DZ"/>
        </w:rPr>
        <w:t>62.5</w:t>
      </w:r>
      <w:r w:rsidRPr="00347DE1">
        <w:rPr>
          <w:rFonts w:eastAsiaTheme="minorEastAsia" w:cs="Sultan normal"/>
          <w:color w:val="000000" w:themeColor="text1"/>
          <w:sz w:val="28"/>
          <w:szCs w:val="28"/>
          <w:lang w:val="en-US" w:bidi="ar-DZ"/>
        </w:rPr>
        <w:t>%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b/>
          <w:bCs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b/>
          <w:bCs/>
          <w:color w:val="000000" w:themeColor="text1"/>
          <w:sz w:val="28"/>
          <w:szCs w:val="28"/>
          <w:rtl/>
          <w:lang w:val="en-US" w:bidi="ar-DZ"/>
        </w:rPr>
        <w:t>3- =</w:t>
      </w:r>
      <m:oMath>
        <m:f>
          <m:fPr>
            <m:ctrlPr>
              <w:rPr>
                <w:rFonts w:ascii="Cambria Math" w:eastAsiaTheme="minorEastAsia" w:hAnsi="Cambria Math" w:cs="Arabic Transparent"/>
                <w:b/>
                <w:bCs/>
                <w:color w:val="000000" w:themeColor="text1"/>
                <w:sz w:val="32"/>
                <w:szCs w:val="32"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Arabic Transparent"/>
                <w:color w:val="000000" w:themeColor="text1"/>
                <w:sz w:val="32"/>
                <w:szCs w:val="32"/>
                <w:rtl/>
                <w:lang w:bidi="ar-DZ"/>
              </w:rPr>
              <m:t xml:space="preserve">الضرائب قبل العادية النتيجة 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Arabic Transparent"/>
                <w:color w:val="000000" w:themeColor="text1"/>
                <w:sz w:val="32"/>
                <w:szCs w:val="32"/>
                <w:rtl/>
                <w:lang w:bidi="ar-DZ"/>
              </w:rPr>
              <m:t>الخاصة الأموال رؤوس</m:t>
            </m:r>
          </m:den>
        </m:f>
        <m:r>
          <m:rPr>
            <m:sty m:val="b"/>
          </m:rPr>
          <w:rPr>
            <w:rFonts w:ascii="Cambria Math" w:eastAsiaTheme="minorEastAsia" w:hAnsi="Cambria Math" w:cs="Arabic Transparent"/>
            <w:color w:val="000000" w:themeColor="text1"/>
            <w:sz w:val="32"/>
            <w:szCs w:val="32"/>
            <w:lang w:bidi="ar-DZ"/>
          </w:rPr>
          <m:t>=</m:t>
        </m:r>
        <m:r>
          <m:rPr>
            <m:sty m:val="b"/>
          </m:rPr>
          <w:rPr>
            <w:rFonts w:ascii="Cambria Math" w:eastAsiaTheme="minorEastAsia" w:hAnsi="Cambria Math" w:cs="Arabic Transparent"/>
            <w:color w:val="000000" w:themeColor="text1"/>
            <w:sz w:val="32"/>
            <w:szCs w:val="32"/>
            <w:rtl/>
            <w:lang w:bidi="ar-DZ"/>
          </w:rPr>
          <m:t>المالية المردودية نسبة</m:t>
        </m:r>
      </m:oMath>
      <w:r w:rsidRPr="00347DE1">
        <w:rPr>
          <w:rFonts w:eastAsiaTheme="minorEastAsia" w:cs="Sultan normal"/>
          <w:b/>
          <w:bCs/>
          <w:color w:val="000000" w:themeColor="text1"/>
          <w:position w:val="-28"/>
          <w:sz w:val="32"/>
          <w:szCs w:val="32"/>
          <w:lang w:bidi="ar-DZ"/>
        </w:rPr>
        <w:object w:dxaOrig="2060" w:dyaOrig="720">
          <v:shape id="_x0000_i1094" type="#_x0000_t75" style="width:103pt;height:36pt" o:ole="">
            <v:imagedata r:id="rId116" o:title=""/>
          </v:shape>
          <o:OLEObject Type="Embed" ProgID="Equation.DSMT4" ShapeID="_x0000_i1094" DrawAspect="Content" ObjectID="_1573812832" r:id="rId117"/>
        </w:objec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b/>
          <w:bCs/>
          <w:color w:val="000000" w:themeColor="text1"/>
          <w:sz w:val="32"/>
          <w:szCs w:val="32"/>
          <w:u w:val="single"/>
          <w:rtl/>
          <w:lang w:bidi="ar-DZ"/>
        </w:rPr>
      </w:pPr>
      <w:proofErr w:type="gramStart"/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lastRenderedPageBreak/>
        <w:t>الجــــزء</w:t>
      </w:r>
      <w:proofErr w:type="gramEnd"/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 الثـــالث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1- إعداد جدول </w:t>
      </w:r>
      <w:proofErr w:type="spellStart"/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>الاهتلاك</w:t>
      </w:r>
      <w:proofErr w:type="spellEnd"/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 المتناقص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: معدل </w: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الاهتلاك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المتناقص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 xml:space="preserve"> 20 × 2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bidi="ar-DZ"/>
        </w:rPr>
        <w:t>40%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لدينا قسط سنة 2010: </w:t>
      </w:r>
      <w:r w:rsidRPr="00347DE1">
        <w:rPr>
          <w:rFonts w:eastAsiaTheme="minorEastAsia" w:cs="Sultan normal"/>
          <w:color w:val="000000" w:themeColor="text1"/>
          <w:position w:val="-28"/>
          <w:sz w:val="32"/>
          <w:szCs w:val="32"/>
          <w:lang w:bidi="ar-DZ"/>
        </w:rPr>
        <w:object w:dxaOrig="3120" w:dyaOrig="720">
          <v:shape id="_x0000_i1095" type="#_x0000_t75" style="width:155.7pt;height:36pt" o:ole="">
            <v:imagedata r:id="rId118" o:title=""/>
          </v:shape>
          <o:OLEObject Type="Embed" ProgID="Equation.DSMT4" ShapeID="_x0000_i1095" DrawAspect="Content" ObjectID="_1573812833" r:id="rId119"/>
        </w:objec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 و منه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القيمة المحاسبية الصافية في نهاية 2010: </w:t>
      </w:r>
      <w:r w:rsidRPr="00347DE1">
        <w:rPr>
          <w:rFonts w:eastAsiaTheme="minorEastAsia" w:cs="Sultan normal"/>
          <w:color w:val="000000" w:themeColor="text1"/>
          <w:position w:val="-12"/>
          <w:sz w:val="32"/>
          <w:szCs w:val="32"/>
          <w:lang w:bidi="ar-DZ"/>
        </w:rPr>
        <w:object w:dxaOrig="3900" w:dyaOrig="380">
          <v:shape id="_x0000_i1096" type="#_x0000_t75" style="width:195.05pt;height:18.4pt" o:ole="">
            <v:imagedata r:id="rId120" o:title=""/>
          </v:shape>
          <o:OLEObject Type="Embed" ProgID="Equation.DSMT4" ShapeID="_x0000_i1096" DrawAspect="Content" ObjectID="_1573812834" r:id="rId121"/>
        </w:objec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قسط سنة 2011: </w:t>
      </w:r>
      <w:r w:rsidRPr="00347DE1">
        <w:rPr>
          <w:rFonts w:eastAsiaTheme="minorEastAsia" w:cs="Sultan normal"/>
          <w:color w:val="000000" w:themeColor="text1"/>
          <w:position w:val="-28"/>
          <w:sz w:val="32"/>
          <w:szCs w:val="32"/>
          <w:lang w:bidi="ar-DZ"/>
        </w:rPr>
        <w:object w:dxaOrig="3600" w:dyaOrig="720">
          <v:shape id="_x0000_i1097" type="#_x0000_t75" style="width:180pt;height:36pt" o:ole="">
            <v:imagedata r:id="rId122" o:title=""/>
          </v:shape>
          <o:OLEObject Type="Embed" ProgID="Equation.DSMT4" ShapeID="_x0000_i1097" DrawAspect="Content" ObjectID="_1573812835" r:id="rId123"/>
        </w:objec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ومنه :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القيمة المحاسبية الصافية في نهاية 2010: </w:t>
      </w:r>
      <w:r w:rsidRPr="00347DE1">
        <w:rPr>
          <w:rFonts w:eastAsiaTheme="minorEastAsia" w:cs="Sultan normal"/>
          <w:color w:val="000000" w:themeColor="text1"/>
          <w:position w:val="-12"/>
          <w:sz w:val="32"/>
          <w:szCs w:val="32"/>
          <w:lang w:bidi="ar-DZ"/>
        </w:rPr>
        <w:object w:dxaOrig="5640" w:dyaOrig="380">
          <v:shape id="_x0000_i1098" type="#_x0000_t75" style="width:282.15pt;height:18.4pt" o:ole="">
            <v:imagedata r:id="rId124" o:title=""/>
          </v:shape>
          <o:OLEObject Type="Embed" ProgID="Equation.DSMT4" ShapeID="_x0000_i1098" DrawAspect="Content" ObjectID="_1573812836" r:id="rId125"/>
        </w:objec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 و منه </w:t>
      </w:r>
      <w:r w:rsidRPr="00347DE1">
        <w:rPr>
          <w:rFonts w:eastAsiaTheme="minorEastAsia" w:cs="Sultan normal"/>
          <w:color w:val="000000" w:themeColor="text1"/>
          <w:position w:val="-28"/>
          <w:sz w:val="32"/>
          <w:szCs w:val="32"/>
          <w:lang w:bidi="ar-DZ"/>
        </w:rPr>
        <w:object w:dxaOrig="3220" w:dyaOrig="720">
          <v:shape id="_x0000_i1099" type="#_x0000_t75" style="width:161.6pt;height:36pt" o:ole="">
            <v:imagedata r:id="rId126" o:title=""/>
          </v:shape>
          <o:OLEObject Type="Embed" ProgID="Equation.DSMT4" ShapeID="_x0000_i1099" DrawAspect="Content" ObjectID="_1573812837" r:id="rId127"/>
        </w:objec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. </w:t>
      </w:r>
    </w:p>
    <w:tbl>
      <w:tblPr>
        <w:tblStyle w:val="Grilledutableau"/>
        <w:bidiVisual/>
        <w:tblW w:w="0" w:type="auto"/>
        <w:tblInd w:w="84" w:type="dxa"/>
        <w:tblLook w:val="04A0"/>
      </w:tblPr>
      <w:tblGrid>
        <w:gridCol w:w="1276"/>
        <w:gridCol w:w="1701"/>
        <w:gridCol w:w="1701"/>
        <w:gridCol w:w="1843"/>
        <w:gridCol w:w="1842"/>
      </w:tblGrid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position w:val="-4"/>
                <w:sz w:val="32"/>
                <w:szCs w:val="32"/>
                <w:lang w:bidi="ar-DZ"/>
              </w:rPr>
              <w:object w:dxaOrig="240" w:dyaOrig="220">
                <v:shape id="_x0000_i1100" type="#_x0000_t75" style="width:11.7pt;height:10.9pt" o:ole="">
                  <v:imagedata r:id="rId128" o:title=""/>
                </v:shape>
                <o:OLEObject Type="Embed" ProgID="Equation.DSMT4" ShapeID="_x0000_i1100" DrawAspect="Content" ObjectID="_1573812838" r:id="rId129"/>
              </w:objec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position w:val="-4"/>
                <w:sz w:val="32"/>
                <w:szCs w:val="32"/>
                <w:lang w:bidi="ar-DZ"/>
              </w:rPr>
              <w:object w:dxaOrig="540" w:dyaOrig="279">
                <v:shape id="_x0000_i1101" type="#_x0000_t75" style="width:26.8pt;height:14.25pt" o:ole="">
                  <v:imagedata r:id="rId130" o:title=""/>
                </v:shape>
                <o:OLEObject Type="Embed" ProgID="Equation.DSMT4" ShapeID="_x0000_i1101" DrawAspect="Content" ObjectID="_1573812839" r:id="rId131"/>
              </w:objec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position w:val="-12"/>
                <w:sz w:val="32"/>
                <w:szCs w:val="32"/>
                <w:lang w:bidi="ar-DZ"/>
              </w:rPr>
              <w:object w:dxaOrig="380" w:dyaOrig="380">
                <v:shape id="_x0000_i1102" type="#_x0000_t75" style="width:18.4pt;height:18.4pt" o:ole="">
                  <v:imagedata r:id="rId132" o:title=""/>
                </v:shape>
                <o:OLEObject Type="Embed" ProgID="Equation.DSMT4" ShapeID="_x0000_i1102" DrawAspect="Content" ObjectID="_1573812840" r:id="rId133"/>
              </w:objec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position w:val="-16"/>
                <w:sz w:val="32"/>
                <w:szCs w:val="32"/>
                <w:lang w:bidi="ar-DZ"/>
              </w:rPr>
              <w:object w:dxaOrig="720" w:dyaOrig="460">
                <v:shape id="_x0000_i1103" type="#_x0000_t75" style="width:36pt;height:23.45pt" o:ole="">
                  <v:imagedata r:id="rId134" o:title=""/>
                </v:shape>
                <o:OLEObject Type="Embed" ProgID="Equation.DSMT4" ShapeID="_x0000_i1103" DrawAspect="Content" ObjectID="_1573812841" r:id="rId135"/>
              </w:objec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position w:val="-6"/>
                <w:sz w:val="32"/>
                <w:szCs w:val="32"/>
                <w:lang w:bidi="ar-DZ"/>
              </w:rPr>
              <w:object w:dxaOrig="660" w:dyaOrig="300">
                <v:shape id="_x0000_i1104" type="#_x0000_t75" style="width:32.65pt;height:15.05pt" o:ole="">
                  <v:imagedata r:id="rId136" o:title=""/>
                </v:shape>
                <o:OLEObject Type="Embed" ProgID="Equation.DSMT4" ShapeID="_x0000_i1104" DrawAspect="Content" ObjectID="_1573812842" r:id="rId137"/>
              </w:object>
            </w:r>
          </w:p>
        </w:tc>
      </w:tr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lang w:val="en-US"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val="en-US" w:bidi="ar-DZ"/>
              </w:rPr>
              <w:t>201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0000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40000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40000</w: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360000</w:t>
            </w:r>
          </w:p>
        </w:tc>
      </w:tr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011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36000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144000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384000</w: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16000</w:t>
            </w:r>
          </w:p>
        </w:tc>
      </w:tr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012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1600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86400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470400</w: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129600</w:t>
            </w:r>
          </w:p>
        </w:tc>
      </w:tr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013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12960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4800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535200</w: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4800</w:t>
            </w:r>
          </w:p>
        </w:tc>
      </w:tr>
      <w:tr w:rsidR="006F5169" w:rsidRPr="00347DE1" w:rsidTr="004049FC">
        <w:tc>
          <w:tcPr>
            <w:tcW w:w="1276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2014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4800</w:t>
            </w:r>
          </w:p>
        </w:tc>
        <w:tc>
          <w:tcPr>
            <w:tcW w:w="1701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4800</w:t>
            </w:r>
          </w:p>
        </w:tc>
        <w:tc>
          <w:tcPr>
            <w:tcW w:w="1843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600000</w:t>
            </w:r>
          </w:p>
        </w:tc>
        <w:tc>
          <w:tcPr>
            <w:tcW w:w="1842" w:type="dxa"/>
          </w:tcPr>
          <w:p w:rsidR="006F5169" w:rsidRPr="00347DE1" w:rsidRDefault="006F5169" w:rsidP="004049FC">
            <w:pPr>
              <w:tabs>
                <w:tab w:val="left" w:pos="3806"/>
              </w:tabs>
              <w:bidi/>
              <w:spacing w:after="120"/>
              <w:jc w:val="center"/>
              <w:rPr>
                <w:rFonts w:eastAsiaTheme="minorEastAsia" w:cs="Sultan normal"/>
                <w:color w:val="000000" w:themeColor="text1"/>
                <w:sz w:val="32"/>
                <w:szCs w:val="32"/>
                <w:rtl/>
                <w:lang w:bidi="ar-DZ"/>
              </w:rPr>
            </w:pPr>
            <w:r w:rsidRPr="00347DE1">
              <w:rPr>
                <w:rFonts w:eastAsiaTheme="minorEastAsia" w:cs="Sultan normal"/>
                <w:color w:val="000000" w:themeColor="text1"/>
                <w:sz w:val="32"/>
                <w:szCs w:val="32"/>
                <w:lang w:bidi="ar-DZ"/>
              </w:rPr>
              <w:t>-</w:t>
            </w:r>
          </w:p>
        </w:tc>
      </w:tr>
    </w:tbl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في نهاية 2012 يتم الانتقال إلى </w: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الاسلوب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الخطي: و يكون عدد السنوات المتبقية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2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و يكون قسط </w: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الاهتلاك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بعد التعديل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/>
          <w:color w:val="000000" w:themeColor="text1"/>
          <w:position w:val="-26"/>
          <w:sz w:val="32"/>
          <w:szCs w:val="32"/>
          <w:lang w:bidi="ar-DZ"/>
        </w:rPr>
        <w:object w:dxaOrig="1900" w:dyaOrig="700">
          <v:shape id="_x0000_i1105" type="#_x0000_t75" style="width:95.45pt;height:35.15pt" o:ole="">
            <v:imagedata r:id="rId138" o:title=""/>
          </v:shape>
          <o:OLEObject Type="Embed" ProgID="Equation.DSMT4" ShapeID="_x0000_i1105" DrawAspect="Content" ObjectID="_1573812843" r:id="rId139"/>
        </w:objec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دج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.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b/>
          <w:bCs/>
          <w:color w:val="000000" w:themeColor="text1"/>
          <w:sz w:val="32"/>
          <w:szCs w:val="32"/>
          <w:u w:val="single"/>
          <w:rtl/>
          <w:lang w:bidi="ar-DZ"/>
        </w:rPr>
      </w:pPr>
      <w:r w:rsidRPr="00347DE1">
        <w:rPr>
          <w:rFonts w:eastAsiaTheme="minorEastAsia" w:cs="Sultan normal" w:hint="cs"/>
          <w:b/>
          <w:bCs/>
          <w:color w:val="000000" w:themeColor="text1"/>
          <w:sz w:val="32"/>
          <w:szCs w:val="32"/>
          <w:u w:val="single"/>
          <w:rtl/>
          <w:lang w:bidi="ar-DZ"/>
        </w:rPr>
        <w:t xml:space="preserve">التنازل عن الآلة: </w:t>
      </w:r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bidi="ar-DZ"/>
        </w:rPr>
      </w:pP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الاهتلاك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المكمل لسنة التنازل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/>
          <w:color w:val="000000" w:themeColor="text1"/>
          <w:position w:val="-26"/>
          <w:sz w:val="32"/>
          <w:szCs w:val="32"/>
          <w:lang w:bidi="ar-DZ"/>
        </w:rPr>
        <w:object w:dxaOrig="2140" w:dyaOrig="700">
          <v:shape id="_x0000_i1106" type="#_x0000_t75" style="width:107.15pt;height:35.15pt" o:ole="">
            <v:imagedata r:id="rId140" o:title=""/>
          </v:shape>
          <o:OLEObject Type="Embed" ProgID="Equation.DSMT4" ShapeID="_x0000_i1106" DrawAspect="Content" ObjectID="_1573812844" r:id="rId141"/>
        </w:objec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دج</w:t>
      </w:r>
      <w:proofErr w:type="spellEnd"/>
    </w:p>
    <w:p w:rsidR="006F5169" w:rsidRPr="00347DE1" w:rsidRDefault="006F5169" w:rsidP="006F5169">
      <w:pPr>
        <w:tabs>
          <w:tab w:val="left" w:pos="3806"/>
        </w:tabs>
        <w:bidi/>
        <w:spacing w:after="120" w:line="240" w:lineRule="auto"/>
        <w:rPr>
          <w:rFonts w:eastAsiaTheme="minorEastAsia" w:cs="Sultan normal"/>
          <w:color w:val="000000" w:themeColor="text1"/>
          <w:sz w:val="32"/>
          <w:szCs w:val="32"/>
          <w:rtl/>
          <w:lang w:val="en-US" w:bidi="ar-DZ"/>
        </w:rPr>
      </w:pP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>الاهتلاك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المتراكم حتى تاريخ التنازل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 xml:space="preserve"> 384000  + 43200 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 xml:space="preserve"> 427200 </w:t>
      </w:r>
      <w:proofErr w:type="spellStart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>دج</w:t>
      </w:r>
      <w:proofErr w:type="spellEnd"/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 xml:space="preserve"> . </w:t>
      </w:r>
    </w:p>
    <w:p w:rsidR="006F5169" w:rsidRPr="00347DE1" w:rsidRDefault="006F5169" w:rsidP="006F5169">
      <w:pPr>
        <w:jc w:val="right"/>
        <w:rPr>
          <w:color w:val="000000" w:themeColor="text1"/>
        </w:rPr>
      </w:pP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val="en-US" w:bidi="ar-DZ"/>
        </w:rPr>
        <w:t>نتيجة التنازل</w:t>
      </w:r>
      <w:r w:rsidRPr="00347DE1">
        <w:rPr>
          <w:rFonts w:eastAsiaTheme="minorEastAsia" w:cs="Sultan normal"/>
          <w:color w:val="000000" w:themeColor="text1"/>
          <w:sz w:val="32"/>
          <w:szCs w:val="32"/>
          <w:lang w:val="en-US" w:bidi="ar-DZ"/>
        </w:rPr>
        <w:t>=</w:t>
      </w:r>
      <w:r w:rsidRPr="00347DE1">
        <w:rPr>
          <w:rFonts w:eastAsiaTheme="minorEastAsia" w:cs="Sultan normal" w:hint="cs"/>
          <w:color w:val="000000" w:themeColor="text1"/>
          <w:sz w:val="32"/>
          <w:szCs w:val="32"/>
          <w:rtl/>
          <w:lang w:bidi="ar-DZ"/>
        </w:rPr>
        <w:t xml:space="preserve"> (150000 + 427200)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107" type="#_x0000_t75" style="width:10.9pt;height:8.35pt" o:ole="">
            <v:imagedata r:id="rId51" o:title=""/>
          </v:shape>
          <o:OLEObject Type="Embed" ProgID="Equation.DSMT4" ShapeID="_x0000_i1107" DrawAspect="Content" ObjectID="_1573812845" r:id="rId142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600000</w:t>
      </w:r>
      <w:r w:rsidRPr="00347DE1">
        <w:rPr>
          <w:rFonts w:cs="Sultan normal"/>
          <w:color w:val="000000" w:themeColor="text1"/>
          <w:sz w:val="28"/>
          <w:szCs w:val="28"/>
          <w:lang w:val="en-US" w:bidi="ar-DZ"/>
        </w:rPr>
        <w:t xml:space="preserve">= </w:t>
      </w:r>
      <w:r w:rsidRPr="00347DE1">
        <w:rPr>
          <w:rFonts w:cs="Sultan normal"/>
          <w:color w:val="000000" w:themeColor="text1"/>
          <w:position w:val="-4"/>
          <w:sz w:val="28"/>
          <w:szCs w:val="28"/>
          <w:lang w:bidi="ar-DZ"/>
        </w:rPr>
        <w:object w:dxaOrig="220" w:dyaOrig="160">
          <v:shape id="_x0000_i1108" type="#_x0000_t75" style="width:10.9pt;height:8.35pt" o:ole="">
            <v:imagedata r:id="rId51" o:title=""/>
          </v:shape>
          <o:OLEObject Type="Embed" ProgID="Equation.DSMT4" ShapeID="_x0000_i1108" DrawAspect="Content" ObjectID="_1573812846" r:id="rId143"/>
        </w:object>
      </w:r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22800 (</w:t>
      </w:r>
      <w:proofErr w:type="gramStart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>ناقص</w:t>
      </w:r>
      <w:proofErr w:type="gramEnd"/>
      <w:r w:rsidRPr="00347DE1">
        <w:rPr>
          <w:rFonts w:cs="Sultan normal" w:hint="cs"/>
          <w:color w:val="000000" w:themeColor="text1"/>
          <w:sz w:val="28"/>
          <w:szCs w:val="28"/>
          <w:rtl/>
          <w:lang w:bidi="ar-DZ"/>
        </w:rPr>
        <w:t xml:space="preserve"> قيمة),</w:t>
      </w:r>
    </w:p>
    <w:sectPr w:rsidR="006F5169" w:rsidRPr="00347DE1" w:rsidSect="006F5169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672F9"/>
    <w:multiLevelType w:val="hybridMultilevel"/>
    <w:tmpl w:val="FB9C11DE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45A04C52"/>
    <w:multiLevelType w:val="hybridMultilevel"/>
    <w:tmpl w:val="377AA910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49923272"/>
    <w:multiLevelType w:val="hybridMultilevel"/>
    <w:tmpl w:val="EA543516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6F5169"/>
    <w:rsid w:val="00347DE1"/>
    <w:rsid w:val="003B143B"/>
    <w:rsid w:val="00501C2F"/>
    <w:rsid w:val="006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516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F51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F516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F516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F51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F516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8.bin"/><Relationship Id="rId138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3.bin"/><Relationship Id="rId128" Type="http://schemas.openxmlformats.org/officeDocument/2006/relationships/image" Target="media/image49.wmf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7.bin"/><Relationship Id="rId118" Type="http://schemas.openxmlformats.org/officeDocument/2006/relationships/image" Target="media/image44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62.bin"/><Relationship Id="rId116" Type="http://schemas.openxmlformats.org/officeDocument/2006/relationships/image" Target="media/image43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76.bin"/><Relationship Id="rId137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40" Type="http://schemas.openxmlformats.org/officeDocument/2006/relationships/image" Target="media/image55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39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46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79.bin"/><Relationship Id="rId143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7.bin"/><Relationship Id="rId136" Type="http://schemas.openxmlformats.org/officeDocument/2006/relationships/image" Target="media/image53.wmf"/><Relationship Id="rId61" Type="http://schemas.openxmlformats.org/officeDocument/2006/relationships/image" Target="media/image28.wmf"/><Relationship Id="rId82" Type="http://schemas.openxmlformats.org/officeDocument/2006/relationships/image" Target="media/image3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2872</Words>
  <Characters>15796</Characters>
  <Application>Microsoft Office Word</Application>
  <DocSecurity>0</DocSecurity>
  <Lines>131</Lines>
  <Paragraphs>37</Paragraphs>
  <ScaleCrop>false</ScaleCrop>
  <Company/>
  <LinksUpToDate>false</LinksUpToDate>
  <CharactersWithSpaces>18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</cp:revision>
  <dcterms:created xsi:type="dcterms:W3CDTF">2017-12-03T13:03:00Z</dcterms:created>
  <dcterms:modified xsi:type="dcterms:W3CDTF">2017-12-03T13:25:00Z</dcterms:modified>
</cp:coreProperties>
</file>